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0E9C" w:rsidRPr="006B0E9C" w:rsidRDefault="001E163B" w:rsidP="006B0E9C">
      <w:pPr>
        <w:jc w:val="right"/>
        <w:rPr>
          <w:b/>
          <w:bCs/>
          <w:sz w:val="22"/>
          <w:szCs w:val="22"/>
          <w:rtl/>
          <w:lang w:val="fr-FR" w:eastAsia="fr-FR" w:bidi="ar-MA"/>
        </w:rPr>
      </w:pPr>
      <w:r w:rsidRPr="003F758A">
        <w:rPr>
          <w:rFonts w:ascii="Cambria" w:hAnsi="Cambria" w:hint="cs"/>
          <w:b/>
          <w:bCs/>
          <w:rtl/>
          <w:lang w:val="fr-FR"/>
        </w:rPr>
        <w:t xml:space="preserve"> </w:t>
      </w:r>
    </w:p>
    <w:p w:rsidR="001E163B" w:rsidRPr="003F758A" w:rsidRDefault="006B0E9C" w:rsidP="002131E6">
      <w:pPr>
        <w:rPr>
          <w:rFonts w:ascii="Berlin Sans FB Demi" w:hAnsi="Berlin Sans FB Demi"/>
          <w:b/>
          <w:bCs/>
          <w:i/>
          <w:iCs/>
          <w:sz w:val="22"/>
          <w:szCs w:val="22"/>
          <w:rtl/>
          <w:lang w:val="fr-FR"/>
        </w:rPr>
      </w:pPr>
      <w:r>
        <w:rPr>
          <w:rFonts w:ascii="Berlin Sans FB Demi" w:hAnsi="Berlin Sans FB Demi" w:hint="cs"/>
          <w:b/>
          <w:bCs/>
          <w:i/>
          <w:iCs/>
          <w:noProof/>
          <w:sz w:val="18"/>
          <w:szCs w:val="1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AD60038" wp14:editId="2ED3587C">
                <wp:simplePos x="0" y="0"/>
                <wp:positionH relativeFrom="column">
                  <wp:posOffset>-204281</wp:posOffset>
                </wp:positionH>
                <wp:positionV relativeFrom="paragraph">
                  <wp:posOffset>45288</wp:posOffset>
                </wp:positionV>
                <wp:extent cx="7115175" cy="4474723"/>
                <wp:effectExtent l="19050" t="19050" r="28575" b="21590"/>
                <wp:wrapNone/>
                <wp:docPr id="39" name="Rectangl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5175" cy="4474723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9" o:spid="_x0000_s1026" style="position:absolute;margin-left:-16.1pt;margin-top:3.55pt;width:560.25pt;height:352.3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" filled="f" strokeweight="3pt">
                <v:stroke linestyle="thinThin"/>
              </v:rect>
            </w:pict>
          </mc:Fallback>
        </mc:AlternateContent>
      </w:r>
      <w:r w:rsidRPr="003F758A">
        <w:rPr>
          <w:rFonts w:ascii="Berlin Sans FB Demi" w:hAnsi="Berlin Sans FB Demi" w:hint="cs"/>
          <w:b/>
          <w:bCs/>
          <w:i/>
          <w:iCs/>
          <w:sz w:val="22"/>
          <w:szCs w:val="22"/>
          <w:u w:val="single"/>
          <w:rtl/>
          <w:lang w:val="fr-FR"/>
        </w:rPr>
        <w:t>فرض</w:t>
      </w:r>
      <w:r>
        <w:rPr>
          <w:rFonts w:ascii="Berlin Sans FB Demi" w:hAnsi="Berlin Sans FB Demi" w:hint="cs"/>
          <w:b/>
          <w:bCs/>
          <w:i/>
          <w:iCs/>
          <w:sz w:val="22"/>
          <w:szCs w:val="22"/>
          <w:u w:val="single"/>
          <w:rtl/>
          <w:lang w:val="fr-FR"/>
        </w:rPr>
        <w:t xml:space="preserve"> منزلي </w:t>
      </w:r>
      <w:r w:rsidRPr="003F758A">
        <w:rPr>
          <w:rFonts w:ascii="Berlin Sans FB Demi" w:hAnsi="Berlin Sans FB Demi" w:hint="cs"/>
          <w:b/>
          <w:bCs/>
          <w:i/>
          <w:iCs/>
          <w:sz w:val="22"/>
          <w:szCs w:val="22"/>
          <w:u w:val="single"/>
          <w:rtl/>
          <w:lang w:val="fr-FR"/>
        </w:rPr>
        <w:t xml:space="preserve"> </w:t>
      </w:r>
      <w:r>
        <w:rPr>
          <w:rFonts w:ascii="Berlin Sans FB Demi" w:hAnsi="Berlin Sans FB Demi" w:hint="cs"/>
          <w:b/>
          <w:bCs/>
          <w:i/>
          <w:iCs/>
          <w:sz w:val="22"/>
          <w:szCs w:val="22"/>
          <w:u w:val="single"/>
          <w:rtl/>
          <w:lang w:val="fr-FR"/>
        </w:rPr>
        <w:t xml:space="preserve">رقم  </w:t>
      </w:r>
      <w:r w:rsidR="002131E6">
        <w:rPr>
          <w:rFonts w:ascii="Berlin Sans FB Demi" w:hAnsi="Berlin Sans FB Demi"/>
          <w:b/>
          <w:bCs/>
          <w:i/>
          <w:iCs/>
          <w:sz w:val="36"/>
          <w:szCs w:val="36"/>
          <w:u w:val="single"/>
          <w:lang w:val="fr-FR"/>
        </w:rPr>
        <w:t>4</w:t>
      </w:r>
      <w:r w:rsidRPr="002F453D">
        <w:rPr>
          <w:rFonts w:ascii="Berlin Sans FB Demi" w:hAnsi="Berlin Sans FB Demi" w:hint="cs"/>
          <w:b/>
          <w:bCs/>
          <w:i/>
          <w:iCs/>
          <w:sz w:val="36"/>
          <w:szCs w:val="36"/>
          <w:u w:val="single"/>
          <w:rtl/>
          <w:lang w:val="fr-FR"/>
        </w:rPr>
        <w:t xml:space="preserve"> </w:t>
      </w:r>
      <w:r w:rsidRPr="003F758A">
        <w:rPr>
          <w:rFonts w:ascii="Berlin Sans FB Demi" w:hAnsi="Berlin Sans FB Demi" w:hint="cs"/>
          <w:b/>
          <w:bCs/>
          <w:i/>
          <w:iCs/>
          <w:sz w:val="22"/>
          <w:szCs w:val="22"/>
          <w:u w:val="single"/>
          <w:rtl/>
          <w:lang w:val="fr-FR"/>
        </w:rPr>
        <w:t>لمادة الرياضيات</w:t>
      </w:r>
      <w:r w:rsidRPr="003F758A">
        <w:rPr>
          <w:rFonts w:ascii="Cambria" w:hAnsi="Cambria"/>
          <w:b/>
          <w:bCs/>
          <w:lang w:val="fr-FR"/>
        </w:rPr>
        <w:t> </w:t>
      </w:r>
      <w:r w:rsidRPr="003F758A">
        <w:rPr>
          <w:rFonts w:ascii="Cambria" w:hAnsi="Cambria" w:hint="cs"/>
          <w:b/>
          <w:bCs/>
          <w:rtl/>
          <w:lang w:val="fr-FR"/>
        </w:rPr>
        <w:t xml:space="preserve">    </w:t>
      </w:r>
      <w:r>
        <w:rPr>
          <w:rFonts w:ascii="Cambria" w:hAnsi="Cambria" w:hint="cs"/>
          <w:b/>
          <w:bCs/>
          <w:rtl/>
          <w:lang w:val="fr-FR"/>
        </w:rPr>
        <w:t xml:space="preserve"> </w:t>
      </w:r>
      <w:r w:rsidRPr="003F758A">
        <w:rPr>
          <w:rFonts w:ascii="Cambria" w:hAnsi="Cambria"/>
          <w:b/>
          <w:bCs/>
          <w:lang w:val="fr-FR"/>
        </w:rPr>
        <w:t xml:space="preserve">   </w:t>
      </w:r>
      <w:r w:rsidR="002131E6">
        <w:rPr>
          <w:rFonts w:ascii="Cambria" w:hAnsi="Cambria"/>
          <w:b/>
          <w:bCs/>
          <w:lang w:val="fr-FR"/>
        </w:rPr>
        <w:t xml:space="preserve">                                  </w:t>
      </w:r>
      <w:r w:rsidRPr="003F758A">
        <w:rPr>
          <w:rFonts w:ascii="Cambria" w:hAnsi="Cambria" w:hint="cs"/>
          <w:b/>
          <w:bCs/>
          <w:rtl/>
          <w:lang w:val="fr-FR"/>
        </w:rPr>
        <w:t xml:space="preserve">      </w:t>
      </w:r>
      <w:r w:rsidRPr="006B0E9C">
        <w:rPr>
          <w:rFonts w:hint="cs"/>
          <w:b/>
          <w:bCs/>
          <w:sz w:val="22"/>
          <w:szCs w:val="22"/>
          <w:rtl/>
          <w:lang w:val="fr-FR" w:eastAsia="fr-FR" w:bidi="ar-MA"/>
        </w:rPr>
        <w:t>مستوى : الثاني من سلك البكالوريا</w:t>
      </w:r>
      <w:r>
        <w:rPr>
          <w:rFonts w:hint="cs"/>
          <w:b/>
          <w:bCs/>
          <w:sz w:val="22"/>
          <w:szCs w:val="22"/>
          <w:rtl/>
          <w:lang w:val="fr-FR" w:eastAsia="fr-FR" w:bidi="ar-MA"/>
        </w:rPr>
        <w:t xml:space="preserve">   </w:t>
      </w:r>
      <w:r w:rsidRPr="006B0E9C">
        <w:rPr>
          <w:rFonts w:hint="cs"/>
          <w:b/>
          <w:bCs/>
          <w:sz w:val="22"/>
          <w:szCs w:val="22"/>
          <w:rtl/>
          <w:lang w:val="fr-FR" w:eastAsia="fr-FR" w:bidi="ar-MA"/>
        </w:rPr>
        <w:t xml:space="preserve"> الشعبة: الآداب و العلوم الإنسانية</w:t>
      </w:r>
    </w:p>
    <w:p w:rsidR="007E3D94" w:rsidRDefault="00B06F78" w:rsidP="0005065A">
      <w:pPr>
        <w:rPr>
          <w:lang w:eastAsia="ar-SA"/>
        </w:rPr>
      </w:pPr>
      <w:r>
        <w:rPr>
          <w:rFonts w:ascii="Berlin Sans FB Demi" w:hAnsi="Berlin Sans FB Demi" w:hint="cs"/>
          <w:b/>
          <w:bCs/>
          <w:i/>
          <w:iCs/>
          <w:noProof/>
          <w:sz w:val="18"/>
          <w:szCs w:val="1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118E1B" wp14:editId="3F858829">
                <wp:simplePos x="0" y="0"/>
                <wp:positionH relativeFrom="column">
                  <wp:posOffset>-223736</wp:posOffset>
                </wp:positionH>
                <wp:positionV relativeFrom="paragraph">
                  <wp:posOffset>59852</wp:posOffset>
                </wp:positionV>
                <wp:extent cx="7071360" cy="4085617"/>
                <wp:effectExtent l="0" t="0" r="15240" b="10160"/>
                <wp:wrapNone/>
                <wp:docPr id="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71360" cy="408561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B0E9C" w:rsidRPr="006B0E9C" w:rsidRDefault="006B0E9C" w:rsidP="00113E6E">
                            <w:pPr>
                              <w:ind w:left="57"/>
                              <w:jc w:val="both"/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  <w:lang w:val="fr-FR" w:eastAsia="fr-FR" w:bidi="ar-MA"/>
                              </w:rPr>
                            </w:pP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تمرين1:(</w:t>
                            </w:r>
                            <w:r w:rsidR="00113E6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2</w:t>
                            </w: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ن)</w:t>
                            </w:r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380" w:dyaOrig="320">
                                <v:shape id="_x0000_i1025" type="#_x0000_t75" style="width:18.4pt;height:16.1pt" o:ole="">
                                  <v:imagedata r:id="rId9" o:title=""/>
                                </v:shape>
                                <o:OLEObject Type="Embed" ProgID="Equation.DSMT4" ShapeID="_x0000_i1025" DrawAspect="Content" ObjectID="_1495694555" r:id="rId10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هو دالة اللوغاريتم </w:t>
                            </w:r>
                            <w:proofErr w:type="gramStart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العشري  و</w:t>
                            </w:r>
                            <w:proofErr w:type="gramEnd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 علما أن :  </w:t>
                            </w:r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1080" w:dyaOrig="320">
                                <v:shape id="_x0000_i1026" type="#_x0000_t75" style="width:53.6pt;height:16.1pt" o:ole="">
                                  <v:imagedata r:id="rId11" o:title=""/>
                                </v:shape>
                                <o:OLEObject Type="Embed" ProgID="Equation.DSMT4" ShapeID="_x0000_i1026" DrawAspect="Content" ObjectID="_1495694556" r:id="rId12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و   </w:t>
                            </w:r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1080" w:dyaOrig="320">
                                <v:shape id="_x0000_i1027" type="#_x0000_t75" style="width:53.6pt;height:16.1pt" o:ole="">
                                  <v:imagedata r:id="rId13" o:title=""/>
                                </v:shape>
                                <o:OLEObject Type="Embed" ProgID="Equation.DSMT4" ShapeID="_x0000_i1027" DrawAspect="Content" ObjectID="_1495694557" r:id="rId14"/>
                              </w:object>
                            </w:r>
                          </w:p>
                          <w:p w:rsidR="006B0E9C" w:rsidRPr="006B0E9C" w:rsidRDefault="006B0E9C" w:rsidP="00113E6E">
                            <w:pPr>
                              <w:ind w:left="57"/>
                              <w:jc w:val="both"/>
                              <w:rPr>
                                <w:lang w:val="fr-FR" w:eastAsia="fr-FR" w:bidi="ar-MA"/>
                              </w:rPr>
                            </w:pP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أحسب :</w:t>
                            </w:r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520" w:dyaOrig="320">
                                <v:shape id="_x0000_i1028" type="#_x0000_t75" style="width:26.05pt;height:16.1pt" o:ole="">
                                  <v:imagedata r:id="rId15" o:title=""/>
                                </v:shape>
                                <o:OLEObject Type="Embed" ProgID="Equation.DSMT4" ShapeID="_x0000_i1028" DrawAspect="Content" ObjectID="_1495694558" r:id="rId16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و</w:t>
                            </w:r>
                            <w:r w:rsidRPr="006B0E9C">
                              <w:rPr>
                                <w:position w:val="-28"/>
                                <w:lang w:val="fr-FR" w:eastAsia="fr-FR" w:bidi="ar-MA"/>
                              </w:rPr>
                              <w:object w:dxaOrig="800" w:dyaOrig="680">
                                <v:shape id="_x0000_i1029" type="#_x0000_t75" style="width:39.05pt;height:33.7pt" o:ole="">
                                  <v:imagedata r:id="rId17" o:title=""/>
                                </v:shape>
                                <o:OLEObject Type="Embed" ProgID="Equation.DSMT4" ShapeID="_x0000_i1029" DrawAspect="Content" ObjectID="_1495694559" r:id="rId18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 </w:t>
                            </w:r>
                            <w:proofErr w:type="spellStart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و</w:t>
                            </w:r>
                            <w:proofErr w:type="spellEnd"/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880" w:dyaOrig="320">
                                <v:shape id="_x0000_i1030" type="#_x0000_t75" style="width:44.45pt;height:16.1pt" o:ole="">
                                  <v:imagedata r:id="rId19" o:title=""/>
                                </v:shape>
                                <o:OLEObject Type="Embed" ProgID="Equation.DSMT4" ShapeID="_x0000_i1030" DrawAspect="Content" ObjectID="_1495694560" r:id="rId20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</w:t>
                            </w:r>
                            <w:proofErr w:type="spellStart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و</w:t>
                            </w:r>
                            <w:proofErr w:type="spellEnd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</w:t>
                            </w:r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1100" w:dyaOrig="320">
                                <v:shape id="_x0000_i1031" type="#_x0000_t75" style="width:55.15pt;height:16.1pt" o:ole="">
                                  <v:imagedata r:id="rId21" o:title=""/>
                                </v:shape>
                                <o:OLEObject Type="Embed" ProgID="Equation.DSMT4" ShapeID="_x0000_i1031" DrawAspect="Content" ObjectID="_1495694561" r:id="rId22"/>
                              </w:object>
                            </w:r>
                          </w:p>
                          <w:p w:rsidR="006B0E9C" w:rsidRPr="006B0E9C" w:rsidRDefault="006B0E9C" w:rsidP="00113E6E">
                            <w:pPr>
                              <w:ind w:left="57"/>
                              <w:jc w:val="both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تمرين2: (</w:t>
                            </w:r>
                            <w:r w:rsidR="00113E6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4</w:t>
                            </w: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ن)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حل</w:t>
                            </w:r>
                            <w:r w:rsidRPr="006B0E9C">
                              <w:rPr>
                                <w:lang w:val="fr-FR" w:eastAsia="fr-FR" w:bidi="ar-MA"/>
                              </w:rPr>
                              <w:t xml:space="preserve"> 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في</w:t>
                            </w:r>
                            <w:r w:rsidRPr="006B0E9C">
                              <w:rPr>
                                <w:position w:val="-4"/>
                                <w:lang w:val="fr-FR" w:eastAsia="fr-FR" w:bidi="ar-MA"/>
                              </w:rPr>
                              <w:object w:dxaOrig="260" w:dyaOrig="260">
                                <v:shape id="_x0000_i1032" type="#_x0000_t75" style="width:13pt;height:13pt" o:ole="">
                                  <v:imagedata r:id="rId23" o:title=""/>
                                </v:shape>
                                <o:OLEObject Type="Embed" ProgID="Equation.DSMT4" ShapeID="_x0000_i1032" DrawAspect="Content" ObjectID="_1495694562" r:id="rId24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المعادلات </w:t>
                            </w:r>
                            <w:proofErr w:type="gramStart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التالية :</w:t>
                            </w:r>
                            <w:proofErr w:type="gramEnd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1)</w:t>
                            </w:r>
                            <w:r w:rsidRPr="006B0E9C">
                              <w:rPr>
                                <w:position w:val="-6"/>
                                <w:lang w:val="fr-FR" w:eastAsia="fr-FR" w:bidi="ar-MA"/>
                              </w:rPr>
                              <w:object w:dxaOrig="1420" w:dyaOrig="320">
                                <v:shape id="_x0000_i1033" type="#_x0000_t75" style="width:65.1pt;height:16.1pt" o:ole="">
                                  <v:imagedata r:id="rId25" o:title=""/>
                                </v:shape>
                                <o:OLEObject Type="Embed" ProgID="Equation.DSMT4" ShapeID="_x0000_i1033" DrawAspect="Content" ObjectID="_1495694563" r:id="rId26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2)</w:t>
                            </w:r>
                            <w:r w:rsidRPr="006B0E9C">
                              <w:rPr>
                                <w:position w:val="-24"/>
                                <w:lang w:val="fr-FR" w:eastAsia="fr-FR" w:bidi="ar-MA"/>
                              </w:rPr>
                              <w:object w:dxaOrig="1440" w:dyaOrig="620">
                                <v:shape id="_x0000_i1034" type="#_x0000_t75" style="width:1in;height:30.65pt" o:ole="">
                                  <v:imagedata r:id="rId27" o:title=""/>
                                </v:shape>
                                <o:OLEObject Type="Embed" ProgID="Equation.DSMT4" ShapeID="_x0000_i1034" DrawAspect="Content" ObjectID="_1495694564" r:id="rId28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3) </w:t>
                            </w:r>
                            <w:r w:rsidRPr="006B0E9C">
                              <w:rPr>
                                <w:position w:val="-24"/>
                                <w:lang w:val="fr-FR" w:eastAsia="fr-FR" w:bidi="ar-MA"/>
                              </w:rPr>
                              <w:object w:dxaOrig="1400" w:dyaOrig="660">
                                <v:shape id="_x0000_i1035" type="#_x0000_t75" style="width:56.7pt;height:32.95pt" o:ole="">
                                  <v:imagedata r:id="rId29" o:title=""/>
                                </v:shape>
                                <o:OLEObject Type="Embed" ProgID="Equation.DSMT4" ShapeID="_x0000_i1035" DrawAspect="Content" ObjectID="_1495694565" r:id="rId30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r w:rsidRPr="006B0E9C">
                              <w:rPr>
                                <w:lang w:val="fr-FR" w:eastAsia="fr-FR" w:bidi="ar-MA"/>
                              </w:rPr>
                              <w:t>4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)</w:t>
                            </w:r>
                            <w:r w:rsidRPr="006B0E9C">
                              <w:rPr>
                                <w:position w:val="-16"/>
                                <w:lang w:val="fr-FR" w:eastAsia="fr-FR" w:bidi="ar-MA"/>
                              </w:rPr>
                              <w:object w:dxaOrig="1960" w:dyaOrig="440">
                                <v:shape id="_x0000_i1036" type="#_x0000_t75" style="width:81.2pt;height:21.45pt" o:ole="">
                                  <v:imagedata r:id="rId31" o:title=""/>
                                </v:shape>
                                <o:OLEObject Type="Embed" ProgID="Equation.DSMT4" ShapeID="_x0000_i1036" DrawAspect="Content" ObjectID="_1495694566" r:id="rId32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   </w:t>
                            </w:r>
                          </w:p>
                          <w:p w:rsidR="006B0E9C" w:rsidRPr="006B0E9C" w:rsidRDefault="006B0E9C" w:rsidP="00113E6E">
                            <w:pPr>
                              <w:ind w:left="57"/>
                              <w:jc w:val="both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تمرين3: (</w:t>
                            </w:r>
                            <w:r w:rsidR="00113E6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4</w:t>
                            </w: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ن)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أحسب النهايات التالية :1)</w:t>
                            </w:r>
                            <w:r w:rsidRPr="006B0E9C">
                              <w:rPr>
                                <w:position w:val="-20"/>
                                <w:lang w:val="fr-FR" w:eastAsia="fr-FR" w:bidi="ar-MA"/>
                              </w:rPr>
                              <w:object w:dxaOrig="1320" w:dyaOrig="460">
                                <v:shape id="_x0000_i1037" type="#_x0000_t75" style="width:61.3pt;height:23pt" o:ole="">
                                  <v:imagedata r:id="rId33" o:title=""/>
                                </v:shape>
                                <o:OLEObject Type="Embed" ProgID="Equation.DSMT4" ShapeID="_x0000_i1037" DrawAspect="Content" ObjectID="_1495694567" r:id="rId34"/>
                              </w:object>
                            </w:r>
                            <w:r w:rsidRPr="006B0E9C">
                              <w:rPr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  2) </w:t>
                            </w:r>
                            <w:r w:rsidRPr="006B0E9C">
                              <w:rPr>
                                <w:position w:val="-24"/>
                                <w:lang w:val="fr-FR" w:eastAsia="fr-FR" w:bidi="ar-MA"/>
                              </w:rPr>
                              <w:object w:dxaOrig="1340" w:dyaOrig="660">
                                <v:shape id="_x0000_i1038" type="#_x0000_t75" style="width:62.05pt;height:32.15pt" o:ole="">
                                  <v:imagedata r:id="rId35" o:title=""/>
                                </v:shape>
                                <o:OLEObject Type="Embed" ProgID="Equation.DSMT4" ShapeID="_x0000_i1038" DrawAspect="Content" ObjectID="_1495694568" r:id="rId36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</w:t>
                            </w:r>
                            <w:r w:rsidRPr="006B0E9C">
                              <w:rPr>
                                <w:lang w:val="fr-FR" w:eastAsia="fr-FR" w:bidi="ar-MA"/>
                              </w:rPr>
                              <w:t xml:space="preserve">      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3) </w:t>
                            </w:r>
                            <w:r w:rsidRPr="006B0E9C">
                              <w:rPr>
                                <w:position w:val="-24"/>
                                <w:lang w:val="fr-FR" w:eastAsia="fr-FR" w:bidi="ar-MA"/>
                              </w:rPr>
                              <w:object w:dxaOrig="1240" w:dyaOrig="660">
                                <v:shape id="_x0000_i1039" type="#_x0000_t75" style="width:55.9pt;height:32.15pt" o:ole="">
                                  <v:imagedata r:id="rId37" o:title=""/>
                                </v:shape>
                                <o:OLEObject Type="Embed" ProgID="Equation.DSMT4" ShapeID="_x0000_i1039" DrawAspect="Content" ObjectID="_1495694569" r:id="rId38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 </w:t>
                            </w:r>
                          </w:p>
                          <w:p w:rsidR="00F150D3" w:rsidRDefault="006B0E9C" w:rsidP="00113E6E">
                            <w:pPr>
                              <w:ind w:left="57"/>
                              <w:rPr>
                                <w:rtl/>
                                <w:lang w:bidi="ar-MA"/>
                              </w:rPr>
                            </w:pPr>
                            <w:r w:rsidRPr="00167EA8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تمرين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4</w:t>
                            </w:r>
                            <w:r w:rsidRPr="00167EA8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:</w:t>
                            </w:r>
                            <w:r w:rsidRPr="00F5240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(4ن)</w:t>
                            </w:r>
                            <w:r w:rsidRPr="00167EA8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bidi="ar-MA"/>
                              </w:rPr>
                              <w:t>أحسب مشتقة الدوال المعرفة كالتالي :1)</w:t>
                            </w:r>
                            <w:r w:rsidRPr="00123FBB">
                              <w:rPr>
                                <w:position w:val="-14"/>
                                <w:lang w:bidi="ar-MA"/>
                              </w:rPr>
                              <w:object w:dxaOrig="1540" w:dyaOrig="400">
                                <v:shape id="_x0000_i1040" type="#_x0000_t75" style="width:70.45pt;height:19.15pt" o:ole="">
                                  <v:imagedata r:id="rId39" o:title=""/>
                                </v:shape>
                                <o:OLEObject Type="Embed" ProgID="Equation.DSMT4" ShapeID="_x0000_i1040" DrawAspect="Content" ObjectID="_1495694570" r:id="rId40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  <w:lang w:bidi="ar-MA"/>
                              </w:rPr>
                              <w:t xml:space="preserve">   2) </w:t>
                            </w:r>
                            <w:r w:rsidR="008D625E" w:rsidRPr="00123FBB">
                              <w:rPr>
                                <w:position w:val="-24"/>
                                <w:lang w:bidi="ar-MA"/>
                              </w:rPr>
                              <w:object w:dxaOrig="1460" w:dyaOrig="660">
                                <v:shape id="_x0000_i1041" type="#_x0000_t75" style="width:66.65pt;height:32.15pt" o:ole="">
                                  <v:imagedata r:id="rId41" o:title=""/>
                                </v:shape>
                                <o:OLEObject Type="Embed" ProgID="Equation.DSMT4" ShapeID="_x0000_i1041" DrawAspect="Content" ObjectID="_1495694571" r:id="rId42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  <w:lang w:bidi="ar-MA"/>
                              </w:rPr>
                              <w:t xml:space="preserve">  3) </w:t>
                            </w:r>
                            <w:r w:rsidRPr="00123FBB">
                              <w:rPr>
                                <w:position w:val="-24"/>
                                <w:lang w:bidi="ar-MA"/>
                              </w:rPr>
                              <w:object w:dxaOrig="1520" w:dyaOrig="620">
                                <v:shape id="_x0000_i1042" type="#_x0000_t75" style="width:69.7pt;height:30.65pt" o:ole="">
                                  <v:imagedata r:id="rId43" o:title=""/>
                                </v:shape>
                                <o:OLEObject Type="Embed" ProgID="Equation.DSMT4" ShapeID="_x0000_i1042" DrawAspect="Content" ObjectID="_1495694572" r:id="rId44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  <w:lang w:bidi="ar-MA"/>
                              </w:rPr>
                              <w:t xml:space="preserve">  </w:t>
                            </w:r>
                          </w:p>
                          <w:p w:rsidR="006D0DF2" w:rsidRPr="006D0DF2" w:rsidRDefault="006B0E9C" w:rsidP="00113E6E">
                            <w:pPr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167EA8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تمرين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5</w:t>
                            </w:r>
                            <w:r w:rsidRPr="00167EA8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:</w:t>
                            </w:r>
                            <w:r w:rsidRPr="00F5240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(</w:t>
                            </w:r>
                            <w:r w:rsidR="00113E6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6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ن</w:t>
                            </w:r>
                            <w:r w:rsidR="006D0DF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="006D0DF2"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نعتبر الدالة العددية </w:t>
                            </w:r>
                            <w:r w:rsidR="006D0DF2" w:rsidRPr="006D0DF2">
                              <w:rPr>
                                <w:position w:val="-10"/>
                                <w:lang w:val="fr-FR" w:eastAsia="fr-FR" w:bidi="ar-MA"/>
                              </w:rPr>
                              <w:object w:dxaOrig="240" w:dyaOrig="320">
                                <v:shape id="_x0000_i1043" type="#_x0000_t75" style="width:12.25pt;height:16.1pt" o:ole="">
                                  <v:imagedata r:id="rId45" o:title=""/>
                                </v:shape>
                                <o:OLEObject Type="Embed" ProgID="Equation.DSMT4" ShapeID="_x0000_i1043" DrawAspect="Content" ObjectID="_1495694573" r:id="rId46"/>
                              </w:object>
                            </w:r>
                            <w:r w:rsidR="006D0DF2"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المعرفة بما يلي:</w:t>
                            </w:r>
                            <w:r w:rsidR="006D0DF2" w:rsidRPr="006D0DF2">
                              <w:rPr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r w:rsidR="00B20E28" w:rsidRPr="006D0DF2">
                              <w:rPr>
                                <w:position w:val="-14"/>
                                <w:lang w:val="fr-FR" w:eastAsia="fr-FR" w:bidi="ar-MA"/>
                              </w:rPr>
                              <w:object w:dxaOrig="1600" w:dyaOrig="400">
                                <v:shape id="_x0000_i1054" type="#_x0000_t75" style="width:72.75pt;height:17.6pt" o:ole="">
                                  <v:imagedata r:id="rId47" o:title=""/>
                                </v:shape>
                                <o:OLEObject Type="Embed" ProgID="Equation.DSMT4" ShapeID="_x0000_i1054" DrawAspect="Content" ObjectID="_1495694574" r:id="rId48"/>
                              </w:object>
                            </w:r>
                          </w:p>
                          <w:p w:rsidR="006D0DF2" w:rsidRPr="006D0DF2" w:rsidRDefault="006D0DF2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1)حدد </w:t>
                            </w:r>
                            <w:r w:rsidR="002131E6" w:rsidRPr="006D0DF2">
                              <w:rPr>
                                <w:position w:val="-12"/>
                                <w:lang w:val="fr-FR" w:eastAsia="fr-FR" w:bidi="ar-MA"/>
                              </w:rPr>
                              <w:object w:dxaOrig="360" w:dyaOrig="360">
                                <v:shape id="_x0000_i1044" type="#_x0000_t75" style="width:17.6pt;height:17.6pt" o:ole="">
                                  <v:imagedata r:id="rId49" o:title=""/>
                                </v:shape>
                                <o:OLEObject Type="Embed" ProgID="Equation.DSMT4" ShapeID="_x0000_i1044" DrawAspect="Content" ObjectID="_1495694575" r:id="rId50"/>
                              </w:object>
                            </w:r>
                            <w:proofErr w:type="gramStart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مجموعة</w:t>
                            </w:r>
                            <w:proofErr w:type="gramEnd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تعريف الدالة </w:t>
                            </w:r>
                            <w:r w:rsidRPr="006D0DF2">
                              <w:rPr>
                                <w:position w:val="-10"/>
                                <w:lang w:val="fr-FR" w:eastAsia="fr-FR" w:bidi="ar-MA"/>
                              </w:rPr>
                              <w:object w:dxaOrig="240" w:dyaOrig="320">
                                <v:shape id="_x0000_i1045" type="#_x0000_t75" style="width:12.25pt;height:16.1pt" o:ole="">
                                  <v:imagedata r:id="rId45" o:title=""/>
                                </v:shape>
                                <o:OLEObject Type="Embed" ProgID="Equation.DSMT4" ShapeID="_x0000_i1045" DrawAspect="Content" ObjectID="_1495694576" r:id="rId51"/>
                              </w:object>
                            </w:r>
                          </w:p>
                          <w:p w:rsidR="006D0DF2" w:rsidRPr="006D0DF2" w:rsidRDefault="006D0DF2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lang w:val="fr-FR" w:eastAsia="fr-FR" w:bidi="ar-MA"/>
                              </w:rPr>
                            </w:pP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2)أحسب </w:t>
                            </w:r>
                            <w:r w:rsidR="002131E6" w:rsidRPr="006D0DF2">
                              <w:rPr>
                                <w:position w:val="-14"/>
                                <w:lang w:val="fr-FR" w:eastAsia="fr-FR" w:bidi="ar-MA"/>
                              </w:rPr>
                              <w:object w:dxaOrig="560" w:dyaOrig="400">
                                <v:shape id="_x0000_i1046" type="#_x0000_t75" style="width:26.05pt;height:17.6pt" o:ole="">
                                  <v:imagedata r:id="rId52" o:title=""/>
                                </v:shape>
                                <o:OLEObject Type="Embed" ProgID="Equation.DSMT4" ShapeID="_x0000_i1046" DrawAspect="Content" ObjectID="_1495694577" r:id="rId53"/>
                              </w:objec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proofErr w:type="gramStart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و  </w:t>
                            </w:r>
                            <w:r w:rsidRPr="006D0DF2">
                              <w:rPr>
                                <w:position w:val="-14"/>
                                <w:lang w:val="fr-FR" w:eastAsia="fr-FR" w:bidi="ar-MA"/>
                              </w:rPr>
                              <w:object w:dxaOrig="520" w:dyaOrig="400">
                                <v:shape id="_x0000_i1047" type="#_x0000_t75" style="width:22.2pt;height:17.6pt" o:ole="">
                                  <v:imagedata r:id="rId54" o:title=""/>
                                </v:shape>
                                <o:OLEObject Type="Embed" ProgID="Equation.DSMT4" ShapeID="_x0000_i1047" DrawAspect="Content" ObjectID="_1495694578" r:id="rId55"/>
                              </w:objec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r w:rsidRPr="006D0DF2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 w:eastAsia="fr-FR" w:bidi="ar-MA"/>
                              </w:rPr>
                              <w:t>( أعط قيمة مقربة للنتائج)</w:t>
                            </w:r>
                          </w:p>
                          <w:p w:rsidR="006D0DF2" w:rsidRPr="006D0DF2" w:rsidRDefault="006D0DF2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3) أحسب </w:t>
                            </w:r>
                            <w:r w:rsidR="002131E6" w:rsidRPr="006D0DF2">
                              <w:rPr>
                                <w:position w:val="-14"/>
                                <w:lang w:val="fr-FR" w:eastAsia="fr-FR" w:bidi="ar-MA"/>
                              </w:rPr>
                              <w:object w:dxaOrig="639" w:dyaOrig="400">
                                <v:shape id="_x0000_i1048" type="#_x0000_t75" style="width:29.85pt;height:19.15pt" o:ole="">
                                  <v:imagedata r:id="rId56" o:title=""/>
                                </v:shape>
                                <o:OLEObject Type="Embed" ProgID="Equation.DSMT4" ShapeID="_x0000_i1048" DrawAspect="Content" ObjectID="_1495694579" r:id="rId57"/>
                              </w:objec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و وبين أن الدالة </w:t>
                            </w:r>
                            <w:r w:rsidRPr="006D0DF2">
                              <w:rPr>
                                <w:position w:val="-10"/>
                                <w:lang w:val="fr-FR" w:eastAsia="fr-FR" w:bidi="ar-MA"/>
                              </w:rPr>
                              <w:object w:dxaOrig="240" w:dyaOrig="320">
                                <v:shape id="_x0000_i1049" type="#_x0000_t75" style="width:12.25pt;height:16.1pt" o:ole="">
                                  <v:imagedata r:id="rId45" o:title=""/>
                                </v:shape>
                                <o:OLEObject Type="Embed" ProgID="Equation.DSMT4" ShapeID="_x0000_i1049" DrawAspect="Content" ObjectID="_1495694580" r:id="rId58"/>
                              </w:object>
                            </w:r>
                            <w:proofErr w:type="spellStart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تزايدية</w:t>
                            </w:r>
                            <w:proofErr w:type="spellEnd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قطعا على </w:t>
                            </w:r>
                            <w:r w:rsidRPr="006D0DF2">
                              <w:rPr>
                                <w:position w:val="-12"/>
                                <w:lang w:val="fr-FR" w:eastAsia="fr-FR" w:bidi="ar-MA"/>
                              </w:rPr>
                              <w:object w:dxaOrig="360" w:dyaOrig="360">
                                <v:shape id="_x0000_i1050" type="#_x0000_t75" style="width:16.85pt;height:16.85pt" o:ole="">
                                  <v:imagedata r:id="rId59" o:title=""/>
                                </v:shape>
                                <o:OLEObject Type="Embed" ProgID="Equation.DSMT4" ShapeID="_x0000_i1050" DrawAspect="Content" ObjectID="_1495694581" r:id="rId60"/>
                              </w:object>
                            </w:r>
                          </w:p>
                          <w:p w:rsidR="006D0DF2" w:rsidRDefault="006D0DF2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4)أحسب</w:t>
                            </w:r>
                            <w:r w:rsidRPr="006D0DF2">
                              <w:rPr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r w:rsidRPr="006D0DF2">
                              <w:rPr>
                                <w:position w:val="-20"/>
                                <w:lang w:val="fr-FR" w:eastAsia="fr-FR" w:bidi="ar-MA"/>
                              </w:rPr>
                              <w:object w:dxaOrig="1060" w:dyaOrig="460">
                                <v:shape id="_x0000_i1051" type="#_x0000_t75" style="width:47.5pt;height:22.2pt" o:ole="">
                                  <v:imagedata r:id="rId61" o:title=""/>
                                </v:shape>
                                <o:OLEObject Type="Embed" ProgID="Equation.DSMT4" ShapeID="_x0000_i1051" DrawAspect="Content" ObjectID="_1495694582" r:id="rId62"/>
                              </w:objec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و</w:t>
                            </w:r>
                            <w:r w:rsidRPr="006D0DF2">
                              <w:rPr>
                                <w:position w:val="-20"/>
                                <w:lang w:val="fr-FR" w:eastAsia="fr-FR" w:bidi="ar-MA"/>
                              </w:rPr>
                              <w:object w:dxaOrig="1060" w:dyaOrig="460">
                                <v:shape id="_x0000_i1052" type="#_x0000_t75" style="width:47.5pt;height:22.2pt" o:ole="">
                                  <v:imagedata r:id="rId63" o:title=""/>
                                </v:shape>
                                <o:OLEObject Type="Embed" ProgID="Equation.DSMT4" ShapeID="_x0000_i1052" DrawAspect="Content" ObjectID="_1495694583" r:id="rId64"/>
                              </w:object>
                            </w:r>
                          </w:p>
                          <w:p w:rsidR="006D0DF2" w:rsidRDefault="006D0DF2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5)</w:t>
                            </w:r>
                            <w:r w:rsidRPr="006D0DF2">
                              <w:rPr>
                                <w:rFonts w:hint="cs"/>
                                <w:b/>
                                <w:bCs/>
                                <w:spacing w:val="20"/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حدد </w:t>
                            </w:r>
                            <w:proofErr w:type="gramStart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جدول</w:t>
                            </w:r>
                            <w:proofErr w:type="gramEnd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تغيرات الدالة</w:t>
                            </w:r>
                            <w:r w:rsidRPr="006D0DF2">
                              <w:rPr>
                                <w:position w:val="-4"/>
                                <w:lang w:val="fr-FR" w:eastAsia="fr-FR" w:bidi="ar-MA"/>
                              </w:rPr>
                              <w:object w:dxaOrig="240" w:dyaOrig="260">
                                <v:shape id="_x0000_i1053" type="#_x0000_t75" style="width:9.2pt;height:10.7pt" o:ole="">
                                  <v:imagedata r:id="rId65" o:title=""/>
                                </v:shape>
                                <o:OLEObject Type="Embed" ProgID="Equation.DSMT4" ShapeID="_x0000_i1053" DrawAspect="Content" ObjectID="_1495694584" r:id="rId66"/>
                              </w:object>
                            </w:r>
                          </w:p>
                          <w:p w:rsidR="002131E6" w:rsidRDefault="002131E6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lang w:val="fr-FR" w:eastAsia="fr-FR" w:bidi="ar-MA"/>
                              </w:rPr>
                            </w:pPr>
                          </w:p>
                          <w:p w:rsidR="002131E6" w:rsidRDefault="002131E6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</w:p>
                          <w:p w:rsidR="00113E6E" w:rsidRPr="00113E6E" w:rsidRDefault="00113E6E" w:rsidP="00113E6E">
                            <w:pPr>
                              <w:pStyle w:val="En-tte"/>
                              <w:pBdr>
                                <w:bottom w:val="thickThinSmallGap" w:sz="24" w:space="1" w:color="622423"/>
                              </w:pBdr>
                              <w:jc w:val="right"/>
                              <w:rPr>
                                <w:rFonts w:ascii="Cambria" w:hAnsi="Cambria"/>
                                <w:sz w:val="16"/>
                                <w:szCs w:val="16"/>
                                <w:lang w:val="fr-FR"/>
                              </w:rPr>
                            </w:pPr>
                            <w:r w:rsidRPr="00113E6E"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  <w:lang w:val="fr-FR"/>
                              </w:rPr>
                              <w:t>Prof/ATMANI NAJIB</w:t>
                            </w:r>
                            <w:r w:rsidRPr="00113E6E">
                              <w:rPr>
                                <w:rFonts w:ascii="Arial" w:hAnsi="Arial" w:cs="Arial"/>
                                <w:i/>
                                <w:iCs/>
                                <w:sz w:val="16"/>
                                <w:szCs w:val="16"/>
                                <w:lang w:val="fr-FR"/>
                              </w:rPr>
                              <w:t xml:space="preserve">  -   Année Scolaire 2014-2015 Semestre 2                        </w:t>
                            </w:r>
                            <w:hyperlink r:id="rId67" w:history="1">
                              <w:r w:rsidRPr="00113E6E">
                                <w:rPr>
                                  <w:rFonts w:hint="cs"/>
                                  <w:b/>
                                  <w:bCs/>
                                  <w:sz w:val="20"/>
                                  <w:szCs w:val="20"/>
                                  <w:u w:val="single"/>
                                  <w:lang w:val="fr-FR" w:eastAsia="fr-FR" w:bidi="ar-MA"/>
                                </w:rPr>
                                <w:t>http://xyzmath.voila.net</w:t>
                              </w:r>
                            </w:hyperlink>
                          </w:p>
                          <w:p w:rsidR="00113E6E" w:rsidRPr="00113E6E" w:rsidRDefault="00113E6E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</w:p>
                          <w:p w:rsidR="00113E6E" w:rsidRDefault="00113E6E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</w:p>
                          <w:p w:rsidR="00113E6E" w:rsidRDefault="00113E6E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</w:p>
                          <w:p w:rsidR="00113E6E" w:rsidRDefault="00113E6E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</w:p>
                          <w:p w:rsidR="00113E6E" w:rsidRPr="006D0DF2" w:rsidRDefault="00113E6E" w:rsidP="00113E6E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position w:val="-20"/>
                                <w:rtl/>
                                <w:lang w:val="fr-FR" w:eastAsia="fr-FR" w:bidi="ar-MA"/>
                              </w:rPr>
                            </w:pPr>
                          </w:p>
                          <w:p w:rsidR="00F150D3" w:rsidRPr="00113E6E" w:rsidRDefault="00F150D3" w:rsidP="006D0DF2">
                            <w:pPr>
                              <w:ind w:left="103"/>
                              <w:rPr>
                                <w:lang w:val="fr-FR" w:bidi="ar-M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-17.6pt;margin-top:4.7pt;width:556.8pt;height:321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">
                <v:textbox>
                  <w:txbxContent>
                    <w:p w:rsidR="006B0E9C" w:rsidRPr="006B0E9C" w:rsidRDefault="006B0E9C" w:rsidP="00113E6E">
                      <w:pPr>
                        <w:ind w:left="57"/>
                        <w:jc w:val="both"/>
                        <w:rPr>
                          <w:b/>
                          <w:bCs/>
                          <w:sz w:val="28"/>
                          <w:szCs w:val="28"/>
                          <w:u w:val="single"/>
                          <w:lang w:val="fr-FR" w:eastAsia="fr-FR" w:bidi="ar-MA"/>
                        </w:rPr>
                      </w:pP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تمرين1:(</w:t>
                      </w:r>
                      <w:r w:rsidR="00113E6E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2</w:t>
                      </w: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ن)</w:t>
                      </w:r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380" w:dyaOrig="320">
                          <v:shape id="_x0000_i1025" type="#_x0000_t75" style="width:18.4pt;height:16.1pt" o:ole="">
                            <v:imagedata r:id="rId9" o:title=""/>
                          </v:shape>
                          <o:OLEObject Type="Embed" ProgID="Equation.DSMT4" ShapeID="_x0000_i1025" DrawAspect="Content" ObjectID="_1495694555" r:id="rId68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هو دالة اللوغاريتم </w:t>
                      </w:r>
                      <w:proofErr w:type="gramStart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العشري  و</w:t>
                      </w:r>
                      <w:proofErr w:type="gramEnd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 علما أن :  </w:t>
                      </w:r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1080" w:dyaOrig="320">
                          <v:shape id="_x0000_i1026" type="#_x0000_t75" style="width:53.6pt;height:16.1pt" o:ole="">
                            <v:imagedata r:id="rId11" o:title=""/>
                          </v:shape>
                          <o:OLEObject Type="Embed" ProgID="Equation.DSMT4" ShapeID="_x0000_i1026" DrawAspect="Content" ObjectID="_1495694556" r:id="rId69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و   </w:t>
                      </w:r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1080" w:dyaOrig="320">
                          <v:shape id="_x0000_i1027" type="#_x0000_t75" style="width:53.6pt;height:16.1pt" o:ole="">
                            <v:imagedata r:id="rId13" o:title=""/>
                          </v:shape>
                          <o:OLEObject Type="Embed" ProgID="Equation.DSMT4" ShapeID="_x0000_i1027" DrawAspect="Content" ObjectID="_1495694557" r:id="rId70"/>
                        </w:object>
                      </w:r>
                    </w:p>
                    <w:p w:rsidR="006B0E9C" w:rsidRPr="006B0E9C" w:rsidRDefault="006B0E9C" w:rsidP="00113E6E">
                      <w:pPr>
                        <w:ind w:left="57"/>
                        <w:jc w:val="both"/>
                        <w:rPr>
                          <w:lang w:val="fr-FR" w:eastAsia="fr-FR" w:bidi="ar-MA"/>
                        </w:rPr>
                      </w:pP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أحسب :</w:t>
                      </w:r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520" w:dyaOrig="320">
                          <v:shape id="_x0000_i1028" type="#_x0000_t75" style="width:26.05pt;height:16.1pt" o:ole="">
                            <v:imagedata r:id="rId15" o:title=""/>
                          </v:shape>
                          <o:OLEObject Type="Embed" ProgID="Equation.DSMT4" ShapeID="_x0000_i1028" DrawAspect="Content" ObjectID="_1495694558" r:id="rId71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و</w:t>
                      </w:r>
                      <w:r w:rsidRPr="006B0E9C">
                        <w:rPr>
                          <w:position w:val="-28"/>
                          <w:lang w:val="fr-FR" w:eastAsia="fr-FR" w:bidi="ar-MA"/>
                        </w:rPr>
                        <w:object w:dxaOrig="800" w:dyaOrig="680">
                          <v:shape id="_x0000_i1029" type="#_x0000_t75" style="width:39.05pt;height:33.7pt" o:ole="">
                            <v:imagedata r:id="rId17" o:title=""/>
                          </v:shape>
                          <o:OLEObject Type="Embed" ProgID="Equation.DSMT4" ShapeID="_x0000_i1029" DrawAspect="Content" ObjectID="_1495694559" r:id="rId72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 </w:t>
                      </w:r>
                      <w:proofErr w:type="spellStart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و</w:t>
                      </w:r>
                      <w:proofErr w:type="spellEnd"/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880" w:dyaOrig="320">
                          <v:shape id="_x0000_i1030" type="#_x0000_t75" style="width:44.45pt;height:16.1pt" o:ole="">
                            <v:imagedata r:id="rId19" o:title=""/>
                          </v:shape>
                          <o:OLEObject Type="Embed" ProgID="Equation.DSMT4" ShapeID="_x0000_i1030" DrawAspect="Content" ObjectID="_1495694560" r:id="rId73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</w:t>
                      </w:r>
                      <w:proofErr w:type="spellStart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و</w:t>
                      </w:r>
                      <w:proofErr w:type="spellEnd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</w:t>
                      </w:r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1100" w:dyaOrig="320">
                          <v:shape id="_x0000_i1031" type="#_x0000_t75" style="width:55.15pt;height:16.1pt" o:ole="">
                            <v:imagedata r:id="rId21" o:title=""/>
                          </v:shape>
                          <o:OLEObject Type="Embed" ProgID="Equation.DSMT4" ShapeID="_x0000_i1031" DrawAspect="Content" ObjectID="_1495694561" r:id="rId74"/>
                        </w:object>
                      </w:r>
                    </w:p>
                    <w:p w:rsidR="006B0E9C" w:rsidRPr="006B0E9C" w:rsidRDefault="006B0E9C" w:rsidP="00113E6E">
                      <w:pPr>
                        <w:ind w:left="57"/>
                        <w:jc w:val="both"/>
                        <w:rPr>
                          <w:rtl/>
                          <w:lang w:val="fr-FR" w:eastAsia="fr-FR" w:bidi="ar-MA"/>
                        </w:rPr>
                      </w:pP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تمرين2: (</w:t>
                      </w:r>
                      <w:r w:rsidR="00113E6E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4</w:t>
                      </w: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ن)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حل</w:t>
                      </w:r>
                      <w:r w:rsidRPr="006B0E9C">
                        <w:rPr>
                          <w:lang w:val="fr-FR" w:eastAsia="fr-FR" w:bidi="ar-MA"/>
                        </w:rPr>
                        <w:t xml:space="preserve"> 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في</w:t>
                      </w:r>
                      <w:r w:rsidRPr="006B0E9C">
                        <w:rPr>
                          <w:position w:val="-4"/>
                          <w:lang w:val="fr-FR" w:eastAsia="fr-FR" w:bidi="ar-MA"/>
                        </w:rPr>
                        <w:object w:dxaOrig="260" w:dyaOrig="260">
                          <v:shape id="_x0000_i1032" type="#_x0000_t75" style="width:13pt;height:13pt" o:ole="">
                            <v:imagedata r:id="rId23" o:title=""/>
                          </v:shape>
                          <o:OLEObject Type="Embed" ProgID="Equation.DSMT4" ShapeID="_x0000_i1032" DrawAspect="Content" ObjectID="_1495694562" r:id="rId75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المعادلات </w:t>
                      </w:r>
                      <w:proofErr w:type="gramStart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التالية :</w:t>
                      </w:r>
                      <w:proofErr w:type="gramEnd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1)</w:t>
                      </w:r>
                      <w:r w:rsidRPr="006B0E9C">
                        <w:rPr>
                          <w:position w:val="-6"/>
                          <w:lang w:val="fr-FR" w:eastAsia="fr-FR" w:bidi="ar-MA"/>
                        </w:rPr>
                        <w:object w:dxaOrig="1420" w:dyaOrig="320">
                          <v:shape id="_x0000_i1033" type="#_x0000_t75" style="width:65.1pt;height:16.1pt" o:ole="">
                            <v:imagedata r:id="rId25" o:title=""/>
                          </v:shape>
                          <o:OLEObject Type="Embed" ProgID="Equation.DSMT4" ShapeID="_x0000_i1033" DrawAspect="Content" ObjectID="_1495694563" r:id="rId76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2)</w:t>
                      </w:r>
                      <w:r w:rsidRPr="006B0E9C">
                        <w:rPr>
                          <w:position w:val="-24"/>
                          <w:lang w:val="fr-FR" w:eastAsia="fr-FR" w:bidi="ar-MA"/>
                        </w:rPr>
                        <w:object w:dxaOrig="1440" w:dyaOrig="620">
                          <v:shape id="_x0000_i1034" type="#_x0000_t75" style="width:1in;height:30.65pt" o:ole="">
                            <v:imagedata r:id="rId27" o:title=""/>
                          </v:shape>
                          <o:OLEObject Type="Embed" ProgID="Equation.DSMT4" ShapeID="_x0000_i1034" DrawAspect="Content" ObjectID="_1495694564" r:id="rId77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3) </w:t>
                      </w:r>
                      <w:r w:rsidRPr="006B0E9C">
                        <w:rPr>
                          <w:position w:val="-24"/>
                          <w:lang w:val="fr-FR" w:eastAsia="fr-FR" w:bidi="ar-MA"/>
                        </w:rPr>
                        <w:object w:dxaOrig="1400" w:dyaOrig="660">
                          <v:shape id="_x0000_i1035" type="#_x0000_t75" style="width:56.7pt;height:32.95pt" o:ole="">
                            <v:imagedata r:id="rId29" o:title=""/>
                          </v:shape>
                          <o:OLEObject Type="Embed" ProgID="Equation.DSMT4" ShapeID="_x0000_i1035" DrawAspect="Content" ObjectID="_1495694565" r:id="rId78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</w:t>
                      </w:r>
                      <w:r w:rsidRPr="006B0E9C">
                        <w:rPr>
                          <w:lang w:val="fr-FR" w:eastAsia="fr-FR" w:bidi="ar-MA"/>
                        </w:rPr>
                        <w:t>4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)</w:t>
                      </w:r>
                      <w:r w:rsidRPr="006B0E9C">
                        <w:rPr>
                          <w:position w:val="-16"/>
                          <w:lang w:val="fr-FR" w:eastAsia="fr-FR" w:bidi="ar-MA"/>
                        </w:rPr>
                        <w:object w:dxaOrig="1960" w:dyaOrig="440">
                          <v:shape id="_x0000_i1036" type="#_x0000_t75" style="width:81.2pt;height:21.45pt" o:ole="">
                            <v:imagedata r:id="rId31" o:title=""/>
                          </v:shape>
                          <o:OLEObject Type="Embed" ProgID="Equation.DSMT4" ShapeID="_x0000_i1036" DrawAspect="Content" ObjectID="_1495694566" r:id="rId79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   </w:t>
                      </w:r>
                    </w:p>
                    <w:p w:rsidR="006B0E9C" w:rsidRPr="006B0E9C" w:rsidRDefault="006B0E9C" w:rsidP="00113E6E">
                      <w:pPr>
                        <w:ind w:left="57"/>
                        <w:jc w:val="both"/>
                        <w:rPr>
                          <w:rtl/>
                          <w:lang w:val="fr-FR" w:eastAsia="fr-FR" w:bidi="ar-MA"/>
                        </w:rPr>
                      </w:pP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تمرين3: (</w:t>
                      </w:r>
                      <w:r w:rsidR="00113E6E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4</w:t>
                      </w: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ن)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أحسب النهايات التالية :1)</w:t>
                      </w:r>
                      <w:r w:rsidRPr="006B0E9C">
                        <w:rPr>
                          <w:position w:val="-20"/>
                          <w:lang w:val="fr-FR" w:eastAsia="fr-FR" w:bidi="ar-MA"/>
                        </w:rPr>
                        <w:object w:dxaOrig="1320" w:dyaOrig="460">
                          <v:shape id="_x0000_i1037" type="#_x0000_t75" style="width:61.3pt;height:23pt" o:ole="">
                            <v:imagedata r:id="rId33" o:title=""/>
                          </v:shape>
                          <o:OLEObject Type="Embed" ProgID="Equation.DSMT4" ShapeID="_x0000_i1037" DrawAspect="Content" ObjectID="_1495694567" r:id="rId80"/>
                        </w:object>
                      </w:r>
                      <w:r w:rsidRPr="006B0E9C">
                        <w:rPr>
                          <w:rtl/>
                          <w:lang w:val="fr-FR" w:eastAsia="fr-FR" w:bidi="ar-MA"/>
                        </w:rPr>
                        <w:t xml:space="preserve"> 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  2) </w:t>
                      </w:r>
                      <w:r w:rsidRPr="006B0E9C">
                        <w:rPr>
                          <w:position w:val="-24"/>
                          <w:lang w:val="fr-FR" w:eastAsia="fr-FR" w:bidi="ar-MA"/>
                        </w:rPr>
                        <w:object w:dxaOrig="1340" w:dyaOrig="660">
                          <v:shape id="_x0000_i1038" type="#_x0000_t75" style="width:62.05pt;height:32.15pt" o:ole="">
                            <v:imagedata r:id="rId35" o:title=""/>
                          </v:shape>
                          <o:OLEObject Type="Embed" ProgID="Equation.DSMT4" ShapeID="_x0000_i1038" DrawAspect="Content" ObjectID="_1495694568" r:id="rId81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</w:t>
                      </w:r>
                      <w:r w:rsidRPr="006B0E9C">
                        <w:rPr>
                          <w:lang w:val="fr-FR" w:eastAsia="fr-FR" w:bidi="ar-MA"/>
                        </w:rPr>
                        <w:t xml:space="preserve">      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3) </w:t>
                      </w:r>
                      <w:r w:rsidRPr="006B0E9C">
                        <w:rPr>
                          <w:position w:val="-24"/>
                          <w:lang w:val="fr-FR" w:eastAsia="fr-FR" w:bidi="ar-MA"/>
                        </w:rPr>
                        <w:object w:dxaOrig="1240" w:dyaOrig="660">
                          <v:shape id="_x0000_i1039" type="#_x0000_t75" style="width:55.9pt;height:32.15pt" o:ole="">
                            <v:imagedata r:id="rId37" o:title=""/>
                          </v:shape>
                          <o:OLEObject Type="Embed" ProgID="Equation.DSMT4" ShapeID="_x0000_i1039" DrawAspect="Content" ObjectID="_1495694569" r:id="rId82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 </w:t>
                      </w:r>
                    </w:p>
                    <w:p w:rsidR="00F150D3" w:rsidRDefault="006B0E9C" w:rsidP="00113E6E">
                      <w:pPr>
                        <w:ind w:left="57"/>
                        <w:rPr>
                          <w:rtl/>
                          <w:lang w:bidi="ar-MA"/>
                        </w:rPr>
                      </w:pPr>
                      <w:r w:rsidRPr="00167EA8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تمرين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4</w:t>
                      </w:r>
                      <w:r w:rsidRPr="00167EA8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:</w:t>
                      </w:r>
                      <w:r w:rsidRPr="00F52400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(4ن)</w:t>
                      </w:r>
                      <w:r w:rsidRPr="00167EA8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  <w:lang w:bidi="ar-MA"/>
                        </w:rPr>
                        <w:t>أحسب مشتقة الدوال المعرفة كالتالي :1)</w:t>
                      </w:r>
                      <w:r w:rsidRPr="00123FBB">
                        <w:rPr>
                          <w:position w:val="-14"/>
                          <w:lang w:bidi="ar-MA"/>
                        </w:rPr>
                        <w:object w:dxaOrig="1540" w:dyaOrig="400">
                          <v:shape id="_x0000_i1040" type="#_x0000_t75" style="width:70.45pt;height:19.15pt" o:ole="">
                            <v:imagedata r:id="rId39" o:title=""/>
                          </v:shape>
                          <o:OLEObject Type="Embed" ProgID="Equation.DSMT4" ShapeID="_x0000_i1040" DrawAspect="Content" ObjectID="_1495694570" r:id="rId83"/>
                        </w:object>
                      </w:r>
                      <w:r>
                        <w:rPr>
                          <w:rFonts w:hint="cs"/>
                          <w:rtl/>
                          <w:lang w:bidi="ar-MA"/>
                        </w:rPr>
                        <w:t xml:space="preserve">   2) </w:t>
                      </w:r>
                      <w:r w:rsidR="008D625E" w:rsidRPr="00123FBB">
                        <w:rPr>
                          <w:position w:val="-24"/>
                          <w:lang w:bidi="ar-MA"/>
                        </w:rPr>
                        <w:object w:dxaOrig="1460" w:dyaOrig="660">
                          <v:shape id="_x0000_i1041" type="#_x0000_t75" style="width:66.65pt;height:32.15pt" o:ole="">
                            <v:imagedata r:id="rId41" o:title=""/>
                          </v:shape>
                          <o:OLEObject Type="Embed" ProgID="Equation.DSMT4" ShapeID="_x0000_i1041" DrawAspect="Content" ObjectID="_1495694571" r:id="rId84"/>
                        </w:object>
                      </w:r>
                      <w:r>
                        <w:rPr>
                          <w:rFonts w:hint="cs"/>
                          <w:rtl/>
                          <w:lang w:bidi="ar-MA"/>
                        </w:rPr>
                        <w:t xml:space="preserve">  3) </w:t>
                      </w:r>
                      <w:r w:rsidRPr="00123FBB">
                        <w:rPr>
                          <w:position w:val="-24"/>
                          <w:lang w:bidi="ar-MA"/>
                        </w:rPr>
                        <w:object w:dxaOrig="1520" w:dyaOrig="620">
                          <v:shape id="_x0000_i1042" type="#_x0000_t75" style="width:69.7pt;height:30.65pt" o:ole="">
                            <v:imagedata r:id="rId43" o:title=""/>
                          </v:shape>
                          <o:OLEObject Type="Embed" ProgID="Equation.DSMT4" ShapeID="_x0000_i1042" DrawAspect="Content" ObjectID="_1495694572" r:id="rId85"/>
                        </w:object>
                      </w:r>
                      <w:r>
                        <w:rPr>
                          <w:rFonts w:hint="cs"/>
                          <w:rtl/>
                          <w:lang w:bidi="ar-MA"/>
                        </w:rPr>
                        <w:t xml:space="preserve">  </w:t>
                      </w:r>
                    </w:p>
                    <w:p w:rsidR="006D0DF2" w:rsidRPr="006D0DF2" w:rsidRDefault="006B0E9C" w:rsidP="00113E6E">
                      <w:pPr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  <w:r w:rsidRPr="00167EA8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تمرين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5</w:t>
                      </w:r>
                      <w:r w:rsidRPr="00167EA8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:</w:t>
                      </w:r>
                      <w:r w:rsidRPr="00F52400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(</w:t>
                      </w:r>
                      <w:r w:rsidR="00113E6E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6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ن</w:t>
                      </w:r>
                      <w:r w:rsidR="006D0DF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  <w:r w:rsidR="006D0DF2"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نعتبر الدالة العددية </w:t>
                      </w:r>
                      <w:r w:rsidR="006D0DF2" w:rsidRPr="006D0DF2">
                        <w:rPr>
                          <w:position w:val="-10"/>
                          <w:lang w:val="fr-FR" w:eastAsia="fr-FR" w:bidi="ar-MA"/>
                        </w:rPr>
                        <w:object w:dxaOrig="240" w:dyaOrig="320">
                          <v:shape id="_x0000_i1043" type="#_x0000_t75" style="width:12.25pt;height:16.1pt" o:ole="">
                            <v:imagedata r:id="rId45" o:title=""/>
                          </v:shape>
                          <o:OLEObject Type="Embed" ProgID="Equation.DSMT4" ShapeID="_x0000_i1043" DrawAspect="Content" ObjectID="_1495694573" r:id="rId86"/>
                        </w:object>
                      </w:r>
                      <w:r w:rsidR="006D0DF2"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المعرفة بما يلي:</w:t>
                      </w:r>
                      <w:r w:rsidR="006D0DF2" w:rsidRPr="006D0DF2">
                        <w:rPr>
                          <w:rtl/>
                          <w:lang w:val="fr-FR" w:eastAsia="fr-FR" w:bidi="ar-MA"/>
                        </w:rPr>
                        <w:t xml:space="preserve"> </w:t>
                      </w:r>
                      <w:r w:rsidR="00B20E28" w:rsidRPr="006D0DF2">
                        <w:rPr>
                          <w:position w:val="-14"/>
                          <w:lang w:val="fr-FR" w:eastAsia="fr-FR" w:bidi="ar-MA"/>
                        </w:rPr>
                        <w:object w:dxaOrig="1600" w:dyaOrig="400">
                          <v:shape id="_x0000_i1054" type="#_x0000_t75" style="width:72.75pt;height:17.6pt" o:ole="">
                            <v:imagedata r:id="rId47" o:title=""/>
                          </v:shape>
                          <o:OLEObject Type="Embed" ProgID="Equation.DSMT4" ShapeID="_x0000_i1054" DrawAspect="Content" ObjectID="_1495694574" r:id="rId87"/>
                        </w:object>
                      </w:r>
                    </w:p>
                    <w:p w:rsidR="006D0DF2" w:rsidRPr="006D0DF2" w:rsidRDefault="006D0DF2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1)حدد </w:t>
                      </w:r>
                      <w:r w:rsidR="002131E6" w:rsidRPr="006D0DF2">
                        <w:rPr>
                          <w:position w:val="-12"/>
                          <w:lang w:val="fr-FR" w:eastAsia="fr-FR" w:bidi="ar-MA"/>
                        </w:rPr>
                        <w:object w:dxaOrig="360" w:dyaOrig="360">
                          <v:shape id="_x0000_i1044" type="#_x0000_t75" style="width:17.6pt;height:17.6pt" o:ole="">
                            <v:imagedata r:id="rId49" o:title=""/>
                          </v:shape>
                          <o:OLEObject Type="Embed" ProgID="Equation.DSMT4" ShapeID="_x0000_i1044" DrawAspect="Content" ObjectID="_1495694575" r:id="rId88"/>
                        </w:object>
                      </w:r>
                      <w:proofErr w:type="gramStart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مجموعة</w:t>
                      </w:r>
                      <w:proofErr w:type="gramEnd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تعريف الدالة </w:t>
                      </w:r>
                      <w:r w:rsidRPr="006D0DF2">
                        <w:rPr>
                          <w:position w:val="-10"/>
                          <w:lang w:val="fr-FR" w:eastAsia="fr-FR" w:bidi="ar-MA"/>
                        </w:rPr>
                        <w:object w:dxaOrig="240" w:dyaOrig="320">
                          <v:shape id="_x0000_i1045" type="#_x0000_t75" style="width:12.25pt;height:16.1pt" o:ole="">
                            <v:imagedata r:id="rId45" o:title=""/>
                          </v:shape>
                          <o:OLEObject Type="Embed" ProgID="Equation.DSMT4" ShapeID="_x0000_i1045" DrawAspect="Content" ObjectID="_1495694576" r:id="rId89"/>
                        </w:object>
                      </w:r>
                    </w:p>
                    <w:p w:rsidR="006D0DF2" w:rsidRPr="006D0DF2" w:rsidRDefault="006D0DF2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lang w:val="fr-FR" w:eastAsia="fr-FR" w:bidi="ar-MA"/>
                        </w:rPr>
                      </w:pP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2)أحسب </w:t>
                      </w:r>
                      <w:r w:rsidR="002131E6" w:rsidRPr="006D0DF2">
                        <w:rPr>
                          <w:position w:val="-14"/>
                          <w:lang w:val="fr-FR" w:eastAsia="fr-FR" w:bidi="ar-MA"/>
                        </w:rPr>
                        <w:object w:dxaOrig="560" w:dyaOrig="400">
                          <v:shape id="_x0000_i1046" type="#_x0000_t75" style="width:26.05pt;height:17.6pt" o:ole="">
                            <v:imagedata r:id="rId52" o:title=""/>
                          </v:shape>
                          <o:OLEObject Type="Embed" ProgID="Equation.DSMT4" ShapeID="_x0000_i1046" DrawAspect="Content" ObjectID="_1495694577" r:id="rId90"/>
                        </w:objec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</w:t>
                      </w:r>
                      <w:proofErr w:type="gramStart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و  </w:t>
                      </w:r>
                      <w:r w:rsidRPr="006D0DF2">
                        <w:rPr>
                          <w:position w:val="-14"/>
                          <w:lang w:val="fr-FR" w:eastAsia="fr-FR" w:bidi="ar-MA"/>
                        </w:rPr>
                        <w:object w:dxaOrig="520" w:dyaOrig="400">
                          <v:shape id="_x0000_i1047" type="#_x0000_t75" style="width:22.2pt;height:17.6pt" o:ole="">
                            <v:imagedata r:id="rId54" o:title=""/>
                          </v:shape>
                          <o:OLEObject Type="Embed" ProgID="Equation.DSMT4" ShapeID="_x0000_i1047" DrawAspect="Content" ObjectID="_1495694578" r:id="rId91"/>
                        </w:objec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</w:t>
                      </w:r>
                      <w:r w:rsidRPr="006D0DF2">
                        <w:rPr>
                          <w:rFonts w:hint="cs"/>
                          <w:sz w:val="22"/>
                          <w:szCs w:val="22"/>
                          <w:rtl/>
                          <w:lang w:val="fr-FR" w:eastAsia="fr-FR" w:bidi="ar-MA"/>
                        </w:rPr>
                        <w:t>( أعط قيمة مقربة للنتائج)</w:t>
                      </w:r>
                    </w:p>
                    <w:p w:rsidR="006D0DF2" w:rsidRPr="006D0DF2" w:rsidRDefault="006D0DF2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3) أحسب </w:t>
                      </w:r>
                      <w:r w:rsidR="002131E6" w:rsidRPr="006D0DF2">
                        <w:rPr>
                          <w:position w:val="-14"/>
                          <w:lang w:val="fr-FR" w:eastAsia="fr-FR" w:bidi="ar-MA"/>
                        </w:rPr>
                        <w:object w:dxaOrig="639" w:dyaOrig="400">
                          <v:shape id="_x0000_i1048" type="#_x0000_t75" style="width:29.85pt;height:19.15pt" o:ole="">
                            <v:imagedata r:id="rId56" o:title=""/>
                          </v:shape>
                          <o:OLEObject Type="Embed" ProgID="Equation.DSMT4" ShapeID="_x0000_i1048" DrawAspect="Content" ObjectID="_1495694579" r:id="rId92"/>
                        </w:objec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و وبين أن الدالة </w:t>
                      </w:r>
                      <w:r w:rsidRPr="006D0DF2">
                        <w:rPr>
                          <w:position w:val="-10"/>
                          <w:lang w:val="fr-FR" w:eastAsia="fr-FR" w:bidi="ar-MA"/>
                        </w:rPr>
                        <w:object w:dxaOrig="240" w:dyaOrig="320">
                          <v:shape id="_x0000_i1049" type="#_x0000_t75" style="width:12.25pt;height:16.1pt" o:ole="">
                            <v:imagedata r:id="rId45" o:title=""/>
                          </v:shape>
                          <o:OLEObject Type="Embed" ProgID="Equation.DSMT4" ShapeID="_x0000_i1049" DrawAspect="Content" ObjectID="_1495694580" r:id="rId93"/>
                        </w:object>
                      </w:r>
                      <w:proofErr w:type="spellStart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تزايدية</w:t>
                      </w:r>
                      <w:proofErr w:type="spellEnd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قطعا على </w:t>
                      </w:r>
                      <w:r w:rsidRPr="006D0DF2">
                        <w:rPr>
                          <w:position w:val="-12"/>
                          <w:lang w:val="fr-FR" w:eastAsia="fr-FR" w:bidi="ar-MA"/>
                        </w:rPr>
                        <w:object w:dxaOrig="360" w:dyaOrig="360">
                          <v:shape id="_x0000_i1050" type="#_x0000_t75" style="width:16.85pt;height:16.85pt" o:ole="">
                            <v:imagedata r:id="rId59" o:title=""/>
                          </v:shape>
                          <o:OLEObject Type="Embed" ProgID="Equation.DSMT4" ShapeID="_x0000_i1050" DrawAspect="Content" ObjectID="_1495694581" r:id="rId94"/>
                        </w:object>
                      </w:r>
                    </w:p>
                    <w:p w:rsidR="006D0DF2" w:rsidRDefault="006D0DF2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4)أحسب</w:t>
                      </w:r>
                      <w:r w:rsidRPr="006D0DF2">
                        <w:rPr>
                          <w:rtl/>
                          <w:lang w:val="fr-FR" w:eastAsia="fr-FR" w:bidi="ar-MA"/>
                        </w:rPr>
                        <w:t xml:space="preserve"> </w:t>
                      </w:r>
                      <w:r w:rsidRPr="006D0DF2">
                        <w:rPr>
                          <w:position w:val="-20"/>
                          <w:lang w:val="fr-FR" w:eastAsia="fr-FR" w:bidi="ar-MA"/>
                        </w:rPr>
                        <w:object w:dxaOrig="1060" w:dyaOrig="460">
                          <v:shape id="_x0000_i1051" type="#_x0000_t75" style="width:47.5pt;height:22.2pt" o:ole="">
                            <v:imagedata r:id="rId61" o:title=""/>
                          </v:shape>
                          <o:OLEObject Type="Embed" ProgID="Equation.DSMT4" ShapeID="_x0000_i1051" DrawAspect="Content" ObjectID="_1495694582" r:id="rId95"/>
                        </w:objec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و</w:t>
                      </w:r>
                      <w:r w:rsidRPr="006D0DF2">
                        <w:rPr>
                          <w:position w:val="-20"/>
                          <w:lang w:val="fr-FR" w:eastAsia="fr-FR" w:bidi="ar-MA"/>
                        </w:rPr>
                        <w:object w:dxaOrig="1060" w:dyaOrig="460">
                          <v:shape id="_x0000_i1052" type="#_x0000_t75" style="width:47.5pt;height:22.2pt" o:ole="">
                            <v:imagedata r:id="rId63" o:title=""/>
                          </v:shape>
                          <o:OLEObject Type="Embed" ProgID="Equation.DSMT4" ShapeID="_x0000_i1052" DrawAspect="Content" ObjectID="_1495694583" r:id="rId96"/>
                        </w:object>
                      </w:r>
                    </w:p>
                    <w:p w:rsidR="006D0DF2" w:rsidRDefault="006D0DF2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5)</w:t>
                      </w:r>
                      <w:r w:rsidRPr="006D0DF2">
                        <w:rPr>
                          <w:rFonts w:hint="cs"/>
                          <w:b/>
                          <w:bCs/>
                          <w:spacing w:val="20"/>
                          <w:rtl/>
                          <w:lang w:val="fr-FR" w:eastAsia="fr-FR" w:bidi="ar-MA"/>
                        </w:rPr>
                        <w:t xml:space="preserve"> </w: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حدد </w:t>
                      </w:r>
                      <w:proofErr w:type="gramStart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جدول</w:t>
                      </w:r>
                      <w:proofErr w:type="gramEnd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تغيرات الدالة</w:t>
                      </w:r>
                      <w:r w:rsidRPr="006D0DF2">
                        <w:rPr>
                          <w:position w:val="-4"/>
                          <w:lang w:val="fr-FR" w:eastAsia="fr-FR" w:bidi="ar-MA"/>
                        </w:rPr>
                        <w:object w:dxaOrig="240" w:dyaOrig="260">
                          <v:shape id="_x0000_i1053" type="#_x0000_t75" style="width:9.2pt;height:10.7pt" o:ole="">
                            <v:imagedata r:id="rId65" o:title=""/>
                          </v:shape>
                          <o:OLEObject Type="Embed" ProgID="Equation.DSMT4" ShapeID="_x0000_i1053" DrawAspect="Content" ObjectID="_1495694584" r:id="rId97"/>
                        </w:object>
                      </w:r>
                    </w:p>
                    <w:p w:rsidR="002131E6" w:rsidRDefault="002131E6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lang w:val="fr-FR" w:eastAsia="fr-FR" w:bidi="ar-MA"/>
                        </w:rPr>
                      </w:pPr>
                    </w:p>
                    <w:p w:rsidR="002131E6" w:rsidRDefault="002131E6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</w:p>
                    <w:p w:rsidR="00113E6E" w:rsidRPr="00113E6E" w:rsidRDefault="00113E6E" w:rsidP="00113E6E">
                      <w:pPr>
                        <w:pStyle w:val="En-tte"/>
                        <w:pBdr>
                          <w:bottom w:val="thickThinSmallGap" w:sz="24" w:space="1" w:color="622423"/>
                        </w:pBdr>
                        <w:jc w:val="right"/>
                        <w:rPr>
                          <w:rFonts w:ascii="Cambria" w:hAnsi="Cambria"/>
                          <w:sz w:val="16"/>
                          <w:szCs w:val="16"/>
                          <w:lang w:val="fr-FR"/>
                        </w:rPr>
                      </w:pPr>
                      <w:r w:rsidRPr="00113E6E"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  <w:lang w:val="fr-FR"/>
                        </w:rPr>
                        <w:t>Prof/ATMANI NAJIB</w:t>
                      </w:r>
                      <w:r w:rsidRPr="00113E6E">
                        <w:rPr>
                          <w:rFonts w:ascii="Arial" w:hAnsi="Arial" w:cs="Arial"/>
                          <w:i/>
                          <w:iCs/>
                          <w:sz w:val="16"/>
                          <w:szCs w:val="16"/>
                          <w:lang w:val="fr-FR"/>
                        </w:rPr>
                        <w:t xml:space="preserve">  -   Année Scolaire 2014-2015 Semestre 2                        </w:t>
                      </w:r>
                      <w:hyperlink r:id="rId98" w:history="1">
                        <w:r w:rsidRPr="00113E6E">
                          <w:rPr>
                            <w:rFonts w:hint="cs"/>
                            <w:b/>
                            <w:bCs/>
                            <w:sz w:val="20"/>
                            <w:szCs w:val="20"/>
                            <w:u w:val="single"/>
                            <w:lang w:val="fr-FR" w:eastAsia="fr-FR" w:bidi="ar-MA"/>
                          </w:rPr>
                          <w:t>http://xyzmath.voila.net</w:t>
                        </w:r>
                      </w:hyperlink>
                    </w:p>
                    <w:p w:rsidR="00113E6E" w:rsidRPr="00113E6E" w:rsidRDefault="00113E6E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</w:p>
                    <w:p w:rsidR="00113E6E" w:rsidRDefault="00113E6E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</w:p>
                    <w:p w:rsidR="00113E6E" w:rsidRDefault="00113E6E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</w:p>
                    <w:p w:rsidR="00113E6E" w:rsidRDefault="00113E6E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</w:p>
                    <w:p w:rsidR="00113E6E" w:rsidRPr="006D0DF2" w:rsidRDefault="00113E6E" w:rsidP="00113E6E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position w:val="-20"/>
                          <w:rtl/>
                          <w:lang w:val="fr-FR" w:eastAsia="fr-FR" w:bidi="ar-MA"/>
                        </w:rPr>
                      </w:pPr>
                    </w:p>
                    <w:p w:rsidR="00F150D3" w:rsidRPr="00113E6E" w:rsidRDefault="00F150D3" w:rsidP="006D0DF2">
                      <w:pPr>
                        <w:ind w:left="103"/>
                        <w:rPr>
                          <w:lang w:val="fr-FR"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F150D3" w:rsidRDefault="00F150D3" w:rsidP="0005065A">
      <w:pPr>
        <w:rPr>
          <w:lang w:eastAsia="ar-SA"/>
        </w:rPr>
      </w:pPr>
    </w:p>
    <w:p w:rsidR="006D0DF2" w:rsidRDefault="006D0DF2" w:rsidP="0005065A">
      <w:pPr>
        <w:rPr>
          <w:rtl/>
          <w:lang w:eastAsia="ar-SA"/>
        </w:rPr>
      </w:pPr>
    </w:p>
    <w:p w:rsidR="006D0DF2" w:rsidRDefault="006D0DF2" w:rsidP="0005065A">
      <w:pPr>
        <w:rPr>
          <w:rtl/>
          <w:lang w:eastAsia="ar-SA"/>
        </w:rPr>
      </w:pPr>
    </w:p>
    <w:p w:rsidR="006D0DF2" w:rsidRDefault="006D0DF2" w:rsidP="0005065A">
      <w:pPr>
        <w:rPr>
          <w:rtl/>
          <w:lang w:eastAsia="ar-SA"/>
        </w:rPr>
      </w:pPr>
    </w:p>
    <w:p w:rsidR="006D0DF2" w:rsidRDefault="006D0DF2" w:rsidP="0005065A">
      <w:pPr>
        <w:rPr>
          <w:rtl/>
          <w:lang w:eastAsia="ar-SA"/>
        </w:rPr>
      </w:pPr>
    </w:p>
    <w:p w:rsidR="00F150D3" w:rsidRPr="00113E6E" w:rsidRDefault="00F150D3" w:rsidP="0005065A">
      <w:pPr>
        <w:rPr>
          <w:lang w:val="fr-FR" w:eastAsia="ar-SA"/>
        </w:rPr>
      </w:pPr>
    </w:p>
    <w:p w:rsidR="00113E6E" w:rsidRDefault="00113E6E" w:rsidP="0005065A">
      <w:pPr>
        <w:rPr>
          <w:rtl/>
          <w:lang w:eastAsia="ar-SA"/>
        </w:rPr>
      </w:pPr>
    </w:p>
    <w:p w:rsidR="00113E6E" w:rsidRDefault="00113E6E" w:rsidP="0005065A">
      <w:pPr>
        <w:rPr>
          <w:rtl/>
          <w:lang w:eastAsia="ar-SA"/>
        </w:rPr>
      </w:pPr>
    </w:p>
    <w:p w:rsidR="00F150D3" w:rsidRDefault="002131E6" w:rsidP="0005065A">
      <w:pPr>
        <w:rPr>
          <w:lang w:eastAsia="ar-SA"/>
        </w:rPr>
      </w:pPr>
      <w:r>
        <w:rPr>
          <w:rFonts w:ascii="Berlin Sans FB Demi" w:hAnsi="Berlin Sans FB Demi" w:hint="cs"/>
          <w:b/>
          <w:bCs/>
          <w:i/>
          <w:iCs/>
          <w:noProof/>
          <w:sz w:val="18"/>
          <w:szCs w:val="1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0101050" wp14:editId="034E73F4">
                <wp:simplePos x="0" y="0"/>
                <wp:positionH relativeFrom="column">
                  <wp:posOffset>-172720</wp:posOffset>
                </wp:positionH>
                <wp:positionV relativeFrom="paragraph">
                  <wp:posOffset>158115</wp:posOffset>
                </wp:positionV>
                <wp:extent cx="7115175" cy="4724400"/>
                <wp:effectExtent l="19050" t="19050" r="28575" b="19050"/>
                <wp:wrapNone/>
                <wp:docPr id="40" name="Rectangl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5175" cy="4724400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0" o:spid="_x0000_s1026" style="position:absolute;margin-left:-13.6pt;margin-top:12.45pt;width:560.25pt;height:37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" filled="f" strokeweight="3pt">
                <v:stroke linestyle="thinThin"/>
              </v:rect>
            </w:pict>
          </mc:Fallback>
        </mc:AlternateContent>
      </w:r>
      <w:r>
        <w:rPr>
          <w:rFonts w:hint="cs"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8834476" wp14:editId="1EE631C5">
                <wp:simplePos x="0" y="0"/>
                <wp:positionH relativeFrom="column">
                  <wp:posOffset>-86360</wp:posOffset>
                </wp:positionH>
                <wp:positionV relativeFrom="paragraph">
                  <wp:posOffset>31750</wp:posOffset>
                </wp:positionV>
                <wp:extent cx="6766560" cy="23495"/>
                <wp:effectExtent l="0" t="38100" r="53340" b="33655"/>
                <wp:wrapNone/>
                <wp:docPr id="3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766560" cy="2349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 type="diamond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" o:spid="_x0000_s1026" type="#_x0000_t32" style="position:absolute;margin-left:-6.8pt;margin-top:2.5pt;width:532.8pt;height:1.85pt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" strokeweight="1.5pt">
                <v:stroke dashstyle="longDashDot" endarrow="diamond"/>
              </v:shape>
            </w:pict>
          </mc:Fallback>
        </mc:AlternateContent>
      </w:r>
    </w:p>
    <w:p w:rsidR="00F150D3" w:rsidRDefault="002131E6" w:rsidP="0005065A">
      <w:pPr>
        <w:rPr>
          <w:lang w:eastAsia="ar-SA"/>
        </w:rPr>
      </w:pPr>
      <w:r w:rsidRPr="002131E6">
        <w:rPr>
          <w:rFonts w:ascii="Berlin Sans FB Demi" w:hAnsi="Berlin Sans FB Demi" w:hint="cs"/>
          <w:b/>
          <w:bCs/>
          <w:i/>
          <w:iCs/>
          <w:sz w:val="22"/>
          <w:szCs w:val="22"/>
          <w:u w:val="single"/>
          <w:rtl/>
          <w:lang w:val="fr-FR"/>
        </w:rPr>
        <w:t xml:space="preserve"> </w:t>
      </w:r>
      <w:r w:rsidRPr="003F758A">
        <w:rPr>
          <w:rFonts w:ascii="Berlin Sans FB Demi" w:hAnsi="Berlin Sans FB Demi" w:hint="cs"/>
          <w:b/>
          <w:bCs/>
          <w:i/>
          <w:iCs/>
          <w:sz w:val="22"/>
          <w:szCs w:val="22"/>
          <w:u w:val="single"/>
          <w:rtl/>
          <w:lang w:val="fr-FR"/>
        </w:rPr>
        <w:t>فرض</w:t>
      </w:r>
      <w:r>
        <w:rPr>
          <w:rFonts w:ascii="Berlin Sans FB Demi" w:hAnsi="Berlin Sans FB Demi" w:hint="cs"/>
          <w:b/>
          <w:bCs/>
          <w:i/>
          <w:iCs/>
          <w:sz w:val="22"/>
          <w:szCs w:val="22"/>
          <w:u w:val="single"/>
          <w:rtl/>
          <w:lang w:val="fr-FR"/>
        </w:rPr>
        <w:t xml:space="preserve"> منزلي </w:t>
      </w:r>
      <w:r w:rsidRPr="003F758A">
        <w:rPr>
          <w:rFonts w:ascii="Berlin Sans FB Demi" w:hAnsi="Berlin Sans FB Demi" w:hint="cs"/>
          <w:b/>
          <w:bCs/>
          <w:i/>
          <w:iCs/>
          <w:sz w:val="22"/>
          <w:szCs w:val="22"/>
          <w:u w:val="single"/>
          <w:rtl/>
          <w:lang w:val="fr-FR"/>
        </w:rPr>
        <w:t xml:space="preserve"> </w:t>
      </w:r>
      <w:r>
        <w:rPr>
          <w:rFonts w:ascii="Berlin Sans FB Demi" w:hAnsi="Berlin Sans FB Demi" w:hint="cs"/>
          <w:b/>
          <w:bCs/>
          <w:i/>
          <w:iCs/>
          <w:sz w:val="22"/>
          <w:szCs w:val="22"/>
          <w:u w:val="single"/>
          <w:rtl/>
          <w:lang w:val="fr-FR"/>
        </w:rPr>
        <w:t xml:space="preserve">رقم  </w:t>
      </w:r>
      <w:r>
        <w:rPr>
          <w:rFonts w:ascii="Berlin Sans FB Demi" w:hAnsi="Berlin Sans FB Demi"/>
          <w:b/>
          <w:bCs/>
          <w:i/>
          <w:iCs/>
          <w:sz w:val="36"/>
          <w:szCs w:val="36"/>
          <w:u w:val="single"/>
          <w:lang w:val="fr-FR"/>
        </w:rPr>
        <w:t>4</w:t>
      </w:r>
      <w:r w:rsidRPr="002F453D">
        <w:rPr>
          <w:rFonts w:ascii="Berlin Sans FB Demi" w:hAnsi="Berlin Sans FB Demi" w:hint="cs"/>
          <w:b/>
          <w:bCs/>
          <w:i/>
          <w:iCs/>
          <w:sz w:val="36"/>
          <w:szCs w:val="36"/>
          <w:u w:val="single"/>
          <w:rtl/>
          <w:lang w:val="fr-FR"/>
        </w:rPr>
        <w:t xml:space="preserve"> </w:t>
      </w:r>
      <w:r w:rsidRPr="003F758A">
        <w:rPr>
          <w:rFonts w:ascii="Berlin Sans FB Demi" w:hAnsi="Berlin Sans FB Demi" w:hint="cs"/>
          <w:b/>
          <w:bCs/>
          <w:i/>
          <w:iCs/>
          <w:sz w:val="22"/>
          <w:szCs w:val="22"/>
          <w:u w:val="single"/>
          <w:rtl/>
          <w:lang w:val="fr-FR"/>
        </w:rPr>
        <w:t>لمادة الرياضيات</w:t>
      </w:r>
      <w:r w:rsidRPr="003F758A">
        <w:rPr>
          <w:rFonts w:ascii="Cambria" w:hAnsi="Cambria"/>
          <w:b/>
          <w:bCs/>
          <w:lang w:val="fr-FR"/>
        </w:rPr>
        <w:t> </w:t>
      </w:r>
      <w:r w:rsidRPr="003F758A">
        <w:rPr>
          <w:rFonts w:ascii="Cambria" w:hAnsi="Cambria" w:hint="cs"/>
          <w:b/>
          <w:bCs/>
          <w:rtl/>
          <w:lang w:val="fr-FR"/>
        </w:rPr>
        <w:t xml:space="preserve">    </w:t>
      </w:r>
      <w:r>
        <w:rPr>
          <w:rFonts w:ascii="Cambria" w:hAnsi="Cambria" w:hint="cs"/>
          <w:b/>
          <w:bCs/>
          <w:rtl/>
          <w:lang w:val="fr-FR"/>
        </w:rPr>
        <w:t xml:space="preserve"> </w:t>
      </w:r>
      <w:r w:rsidRPr="003F758A">
        <w:rPr>
          <w:rFonts w:ascii="Cambria" w:hAnsi="Cambria"/>
          <w:b/>
          <w:bCs/>
          <w:lang w:val="fr-FR"/>
        </w:rPr>
        <w:t xml:space="preserve">   </w:t>
      </w:r>
      <w:r>
        <w:rPr>
          <w:rFonts w:ascii="Cambria" w:hAnsi="Cambria"/>
          <w:b/>
          <w:bCs/>
          <w:lang w:val="fr-FR"/>
        </w:rPr>
        <w:t xml:space="preserve">                                  </w:t>
      </w:r>
      <w:r w:rsidRPr="003F758A">
        <w:rPr>
          <w:rFonts w:ascii="Cambria" w:hAnsi="Cambria" w:hint="cs"/>
          <w:b/>
          <w:bCs/>
          <w:rtl/>
          <w:lang w:val="fr-FR"/>
        </w:rPr>
        <w:t xml:space="preserve">      </w:t>
      </w:r>
      <w:r w:rsidRPr="006B0E9C">
        <w:rPr>
          <w:rFonts w:hint="cs"/>
          <w:b/>
          <w:bCs/>
          <w:sz w:val="22"/>
          <w:szCs w:val="22"/>
          <w:rtl/>
          <w:lang w:val="fr-FR" w:eastAsia="fr-FR" w:bidi="ar-MA"/>
        </w:rPr>
        <w:t>مستوى : الثاني من سلك البكالوريا</w:t>
      </w:r>
      <w:r>
        <w:rPr>
          <w:rFonts w:hint="cs"/>
          <w:b/>
          <w:bCs/>
          <w:sz w:val="22"/>
          <w:szCs w:val="22"/>
          <w:rtl/>
          <w:lang w:val="fr-FR" w:eastAsia="fr-FR" w:bidi="ar-MA"/>
        </w:rPr>
        <w:t xml:space="preserve">   </w:t>
      </w:r>
      <w:r w:rsidRPr="006B0E9C">
        <w:rPr>
          <w:rFonts w:hint="cs"/>
          <w:b/>
          <w:bCs/>
          <w:sz w:val="22"/>
          <w:szCs w:val="22"/>
          <w:rtl/>
          <w:lang w:val="fr-FR" w:eastAsia="fr-FR" w:bidi="ar-MA"/>
        </w:rPr>
        <w:t xml:space="preserve"> الشعبة: الآداب و العلوم الإنسانية</w:t>
      </w:r>
    </w:p>
    <w:p w:rsidR="007677E4" w:rsidRPr="005A7450" w:rsidRDefault="00AA2232" w:rsidP="00CB0A24">
      <w:pPr>
        <w:rPr>
          <w:rFonts w:ascii="Berlin Sans FB Demi" w:hAnsi="Berlin Sans FB Demi"/>
          <w:b/>
          <w:bCs/>
          <w:i/>
          <w:iCs/>
          <w:sz w:val="18"/>
          <w:szCs w:val="18"/>
          <w:rtl/>
          <w:lang w:val="fr-FR"/>
        </w:rPr>
      </w:pPr>
      <w:r>
        <w:rPr>
          <w:rFonts w:ascii="Berlin Sans FB Demi" w:hAnsi="Berlin Sans FB Demi" w:hint="cs"/>
          <w:b/>
          <w:bCs/>
          <w:i/>
          <w:iCs/>
          <w:noProof/>
          <w:sz w:val="18"/>
          <w:szCs w:val="1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2609A1" wp14:editId="2B4C1C43">
                <wp:simplePos x="0" y="0"/>
                <wp:positionH relativeFrom="column">
                  <wp:posOffset>-136187</wp:posOffset>
                </wp:positionH>
                <wp:positionV relativeFrom="paragraph">
                  <wp:posOffset>56245</wp:posOffset>
                </wp:positionV>
                <wp:extent cx="6985635" cy="4289898"/>
                <wp:effectExtent l="0" t="0" r="24765" b="15875"/>
                <wp:wrapNone/>
                <wp:docPr id="1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635" cy="428989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31E6" w:rsidRPr="006B0E9C" w:rsidRDefault="002131E6" w:rsidP="002131E6">
                            <w:pPr>
                              <w:ind w:left="57"/>
                              <w:jc w:val="both"/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  <w:lang w:val="fr-FR" w:eastAsia="fr-FR" w:bidi="ar-MA"/>
                              </w:rPr>
                            </w:pP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تمرين1:(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2</w:t>
                            </w: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ن)</w:t>
                            </w:r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380" w:dyaOrig="320">
                                <v:shape id="_x0000_i1055" type="#_x0000_t75" style="width:18.4pt;height:16.1pt" o:ole="">
                                  <v:imagedata r:id="rId9" o:title=""/>
                                </v:shape>
                                <o:OLEObject Type="Embed" ProgID="Equation.DSMT4" ShapeID="_x0000_i1055" DrawAspect="Content" ObjectID="_1495694585" r:id="rId99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هو دالة اللوغاريتم </w:t>
                            </w:r>
                            <w:proofErr w:type="gramStart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العشري  و</w:t>
                            </w:r>
                            <w:proofErr w:type="gramEnd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 علما أن :  </w:t>
                            </w:r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1080" w:dyaOrig="320">
                                <v:shape id="_x0000_i1056" type="#_x0000_t75" style="width:53.6pt;height:16.1pt" o:ole="">
                                  <v:imagedata r:id="rId11" o:title=""/>
                                </v:shape>
                                <o:OLEObject Type="Embed" ProgID="Equation.DSMT4" ShapeID="_x0000_i1056" DrawAspect="Content" ObjectID="_1495694586" r:id="rId100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و   </w:t>
                            </w:r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1080" w:dyaOrig="320">
                                <v:shape id="_x0000_i1057" type="#_x0000_t75" style="width:53.6pt;height:16.1pt" o:ole="">
                                  <v:imagedata r:id="rId13" o:title=""/>
                                </v:shape>
                                <o:OLEObject Type="Embed" ProgID="Equation.DSMT4" ShapeID="_x0000_i1057" DrawAspect="Content" ObjectID="_1495694587" r:id="rId101"/>
                              </w:object>
                            </w:r>
                          </w:p>
                          <w:p w:rsidR="002131E6" w:rsidRPr="006B0E9C" w:rsidRDefault="002131E6" w:rsidP="002131E6">
                            <w:pPr>
                              <w:ind w:left="57"/>
                              <w:jc w:val="both"/>
                              <w:rPr>
                                <w:lang w:val="fr-FR" w:eastAsia="fr-FR" w:bidi="ar-MA"/>
                              </w:rPr>
                            </w:pP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أحسب :</w:t>
                            </w:r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520" w:dyaOrig="320">
                                <v:shape id="_x0000_i1058" type="#_x0000_t75" style="width:26.05pt;height:16.1pt" o:ole="">
                                  <v:imagedata r:id="rId15" o:title=""/>
                                </v:shape>
                                <o:OLEObject Type="Embed" ProgID="Equation.DSMT4" ShapeID="_x0000_i1058" DrawAspect="Content" ObjectID="_1495694588" r:id="rId102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و</w:t>
                            </w:r>
                            <w:r w:rsidRPr="006B0E9C">
                              <w:rPr>
                                <w:position w:val="-28"/>
                                <w:lang w:val="fr-FR" w:eastAsia="fr-FR" w:bidi="ar-MA"/>
                              </w:rPr>
                              <w:object w:dxaOrig="800" w:dyaOrig="680">
                                <v:shape id="_x0000_i1059" type="#_x0000_t75" style="width:39.05pt;height:33.7pt" o:ole="">
                                  <v:imagedata r:id="rId17" o:title=""/>
                                </v:shape>
                                <o:OLEObject Type="Embed" ProgID="Equation.DSMT4" ShapeID="_x0000_i1059" DrawAspect="Content" ObjectID="_1495694589" r:id="rId103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 </w:t>
                            </w:r>
                            <w:proofErr w:type="spellStart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و</w:t>
                            </w:r>
                            <w:proofErr w:type="spellEnd"/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880" w:dyaOrig="320">
                                <v:shape id="_x0000_i1060" type="#_x0000_t75" style="width:44.45pt;height:16.1pt" o:ole="">
                                  <v:imagedata r:id="rId19" o:title=""/>
                                </v:shape>
                                <o:OLEObject Type="Embed" ProgID="Equation.DSMT4" ShapeID="_x0000_i1060" DrawAspect="Content" ObjectID="_1495694590" r:id="rId104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</w:t>
                            </w:r>
                            <w:proofErr w:type="spellStart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و</w:t>
                            </w:r>
                            <w:proofErr w:type="spellEnd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</w:t>
                            </w:r>
                            <w:r w:rsidRPr="006B0E9C">
                              <w:rPr>
                                <w:position w:val="-10"/>
                                <w:lang w:val="fr-FR" w:eastAsia="fr-FR" w:bidi="ar-MA"/>
                              </w:rPr>
                              <w:object w:dxaOrig="1100" w:dyaOrig="320">
                                <v:shape id="_x0000_i1061" type="#_x0000_t75" style="width:55.15pt;height:16.1pt" o:ole="">
                                  <v:imagedata r:id="rId21" o:title=""/>
                                </v:shape>
                                <o:OLEObject Type="Embed" ProgID="Equation.DSMT4" ShapeID="_x0000_i1061" DrawAspect="Content" ObjectID="_1495694591" r:id="rId105"/>
                              </w:object>
                            </w:r>
                          </w:p>
                          <w:p w:rsidR="002131E6" w:rsidRPr="006B0E9C" w:rsidRDefault="002131E6" w:rsidP="002131E6">
                            <w:pPr>
                              <w:ind w:left="57"/>
                              <w:jc w:val="both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تمرين2: (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4</w:t>
                            </w: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ن)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حل</w:t>
                            </w:r>
                            <w:r w:rsidRPr="006B0E9C">
                              <w:rPr>
                                <w:lang w:val="fr-FR" w:eastAsia="fr-FR" w:bidi="ar-MA"/>
                              </w:rPr>
                              <w:t xml:space="preserve"> 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في</w:t>
                            </w:r>
                            <w:r w:rsidRPr="006B0E9C">
                              <w:rPr>
                                <w:position w:val="-4"/>
                                <w:lang w:val="fr-FR" w:eastAsia="fr-FR" w:bidi="ar-MA"/>
                              </w:rPr>
                              <w:object w:dxaOrig="260" w:dyaOrig="260">
                                <v:shape id="_x0000_i1062" type="#_x0000_t75" style="width:13pt;height:13pt" o:ole="">
                                  <v:imagedata r:id="rId23" o:title=""/>
                                </v:shape>
                                <o:OLEObject Type="Embed" ProgID="Equation.DSMT4" ShapeID="_x0000_i1062" DrawAspect="Content" ObjectID="_1495694592" r:id="rId106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المعادلات </w:t>
                            </w:r>
                            <w:proofErr w:type="gramStart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التالية :</w:t>
                            </w:r>
                            <w:proofErr w:type="gramEnd"/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1)</w:t>
                            </w:r>
                            <w:r w:rsidRPr="006B0E9C">
                              <w:rPr>
                                <w:position w:val="-6"/>
                                <w:lang w:val="fr-FR" w:eastAsia="fr-FR" w:bidi="ar-MA"/>
                              </w:rPr>
                              <w:object w:dxaOrig="1420" w:dyaOrig="320">
                                <v:shape id="_x0000_i1063" type="#_x0000_t75" style="width:65.1pt;height:16.1pt" o:ole="">
                                  <v:imagedata r:id="rId25" o:title=""/>
                                </v:shape>
                                <o:OLEObject Type="Embed" ProgID="Equation.DSMT4" ShapeID="_x0000_i1063" DrawAspect="Content" ObjectID="_1495694593" r:id="rId107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2)</w:t>
                            </w:r>
                            <w:r w:rsidRPr="006B0E9C">
                              <w:rPr>
                                <w:position w:val="-24"/>
                                <w:lang w:val="fr-FR" w:eastAsia="fr-FR" w:bidi="ar-MA"/>
                              </w:rPr>
                              <w:object w:dxaOrig="1440" w:dyaOrig="620">
                                <v:shape id="_x0000_i1064" type="#_x0000_t75" style="width:1in;height:30.65pt" o:ole="">
                                  <v:imagedata r:id="rId27" o:title=""/>
                                </v:shape>
                                <o:OLEObject Type="Embed" ProgID="Equation.DSMT4" ShapeID="_x0000_i1064" DrawAspect="Content" ObjectID="_1495694594" r:id="rId108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3) </w:t>
                            </w:r>
                            <w:r w:rsidRPr="006B0E9C">
                              <w:rPr>
                                <w:position w:val="-24"/>
                                <w:lang w:val="fr-FR" w:eastAsia="fr-FR" w:bidi="ar-MA"/>
                              </w:rPr>
                              <w:object w:dxaOrig="1400" w:dyaOrig="660">
                                <v:shape id="_x0000_i1065" type="#_x0000_t75" style="width:56.7pt;height:32.95pt" o:ole="">
                                  <v:imagedata r:id="rId29" o:title=""/>
                                </v:shape>
                                <o:OLEObject Type="Embed" ProgID="Equation.DSMT4" ShapeID="_x0000_i1065" DrawAspect="Content" ObjectID="_1495694595" r:id="rId109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r w:rsidRPr="006B0E9C">
                              <w:rPr>
                                <w:lang w:val="fr-FR" w:eastAsia="fr-FR" w:bidi="ar-MA"/>
                              </w:rPr>
                              <w:t>4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)</w:t>
                            </w:r>
                            <w:r w:rsidRPr="006B0E9C">
                              <w:rPr>
                                <w:position w:val="-16"/>
                                <w:lang w:val="fr-FR" w:eastAsia="fr-FR" w:bidi="ar-MA"/>
                              </w:rPr>
                              <w:object w:dxaOrig="1960" w:dyaOrig="440">
                                <v:shape id="_x0000_i1066" type="#_x0000_t75" style="width:81.2pt;height:21.45pt" o:ole="">
                                  <v:imagedata r:id="rId31" o:title=""/>
                                </v:shape>
                                <o:OLEObject Type="Embed" ProgID="Equation.DSMT4" ShapeID="_x0000_i1066" DrawAspect="Content" ObjectID="_1495694596" r:id="rId110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   </w:t>
                            </w:r>
                          </w:p>
                          <w:p w:rsidR="002131E6" w:rsidRPr="006B0E9C" w:rsidRDefault="002131E6" w:rsidP="002131E6">
                            <w:pPr>
                              <w:ind w:left="57"/>
                              <w:jc w:val="both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تمرين3: (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4</w:t>
                            </w:r>
                            <w:r w:rsidRPr="006B0E9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MA"/>
                              </w:rPr>
                              <w:t>ن)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أحسب النهايات التالية :1)</w:t>
                            </w:r>
                            <w:r w:rsidRPr="006B0E9C">
                              <w:rPr>
                                <w:position w:val="-20"/>
                                <w:lang w:val="fr-FR" w:eastAsia="fr-FR" w:bidi="ar-MA"/>
                              </w:rPr>
                              <w:object w:dxaOrig="1320" w:dyaOrig="460">
                                <v:shape id="_x0000_i1067" type="#_x0000_t75" style="width:61.3pt;height:23pt" o:ole="">
                                  <v:imagedata r:id="rId33" o:title=""/>
                                </v:shape>
                                <o:OLEObject Type="Embed" ProgID="Equation.DSMT4" ShapeID="_x0000_i1067" DrawAspect="Content" ObjectID="_1495694597" r:id="rId111"/>
                              </w:object>
                            </w:r>
                            <w:r w:rsidRPr="006B0E9C">
                              <w:rPr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  2) </w:t>
                            </w:r>
                            <w:r w:rsidRPr="006B0E9C">
                              <w:rPr>
                                <w:position w:val="-24"/>
                                <w:lang w:val="fr-FR" w:eastAsia="fr-FR" w:bidi="ar-MA"/>
                              </w:rPr>
                              <w:object w:dxaOrig="1340" w:dyaOrig="660">
                                <v:shape id="_x0000_i1068" type="#_x0000_t75" style="width:62.05pt;height:32.15pt" o:ole="">
                                  <v:imagedata r:id="rId35" o:title=""/>
                                </v:shape>
                                <o:OLEObject Type="Embed" ProgID="Equation.DSMT4" ShapeID="_x0000_i1068" DrawAspect="Content" ObjectID="_1495694598" r:id="rId112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</w:t>
                            </w:r>
                            <w:r w:rsidRPr="006B0E9C">
                              <w:rPr>
                                <w:lang w:val="fr-FR" w:eastAsia="fr-FR" w:bidi="ar-MA"/>
                              </w:rPr>
                              <w:t xml:space="preserve">      </w: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3) </w:t>
                            </w:r>
                            <w:r w:rsidRPr="006B0E9C">
                              <w:rPr>
                                <w:position w:val="-24"/>
                                <w:lang w:val="fr-FR" w:eastAsia="fr-FR" w:bidi="ar-MA"/>
                              </w:rPr>
                              <w:object w:dxaOrig="1240" w:dyaOrig="660">
                                <v:shape id="_x0000_i1069" type="#_x0000_t75" style="width:55.9pt;height:32.15pt" o:ole="">
                                  <v:imagedata r:id="rId37" o:title=""/>
                                </v:shape>
                                <o:OLEObject Type="Embed" ProgID="Equation.DSMT4" ShapeID="_x0000_i1069" DrawAspect="Content" ObjectID="_1495694599" r:id="rId113"/>
                              </w:object>
                            </w:r>
                            <w:r w:rsidRPr="006B0E9C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  </w:t>
                            </w:r>
                          </w:p>
                          <w:p w:rsidR="002131E6" w:rsidRDefault="002131E6" w:rsidP="002131E6">
                            <w:pPr>
                              <w:ind w:left="57"/>
                              <w:rPr>
                                <w:rtl/>
                                <w:lang w:bidi="ar-MA"/>
                              </w:rPr>
                            </w:pPr>
                            <w:r w:rsidRPr="00167EA8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تمرين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4</w:t>
                            </w:r>
                            <w:r w:rsidRPr="00167EA8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:</w:t>
                            </w:r>
                            <w:r w:rsidRPr="00F5240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(4ن)</w:t>
                            </w:r>
                            <w:r w:rsidRPr="00167EA8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bidi="ar-MA"/>
                              </w:rPr>
                              <w:t>أحسب مشتقة الدوال المعرفة كالتالي :1)</w:t>
                            </w:r>
                            <w:r w:rsidRPr="00123FBB">
                              <w:rPr>
                                <w:position w:val="-14"/>
                                <w:lang w:bidi="ar-MA"/>
                              </w:rPr>
                              <w:object w:dxaOrig="1540" w:dyaOrig="400">
                                <v:shape id="_x0000_i1070" type="#_x0000_t75" style="width:70.45pt;height:19.15pt" o:ole="">
                                  <v:imagedata r:id="rId39" o:title=""/>
                                </v:shape>
                                <o:OLEObject Type="Embed" ProgID="Equation.DSMT4" ShapeID="_x0000_i1070" DrawAspect="Content" ObjectID="_1495694600" r:id="rId114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  <w:lang w:bidi="ar-MA"/>
                              </w:rPr>
                              <w:t xml:space="preserve">   2) </w:t>
                            </w:r>
                            <w:r w:rsidR="005A5D1C" w:rsidRPr="00123FBB">
                              <w:rPr>
                                <w:position w:val="-24"/>
                                <w:lang w:bidi="ar-MA"/>
                              </w:rPr>
                              <w:object w:dxaOrig="1460" w:dyaOrig="660">
                                <v:shape id="_x0000_i1071" type="#_x0000_t75" style="width:66.65pt;height:32.15pt" o:ole="">
                                  <v:imagedata r:id="rId115" o:title=""/>
                                </v:shape>
                                <o:OLEObject Type="Embed" ProgID="Equation.DSMT4" ShapeID="_x0000_i1071" DrawAspect="Content" ObjectID="_1495694601" r:id="rId116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  <w:lang w:bidi="ar-MA"/>
                              </w:rPr>
                              <w:t xml:space="preserve">  3) </w:t>
                            </w:r>
                            <w:r w:rsidRPr="00123FBB">
                              <w:rPr>
                                <w:position w:val="-24"/>
                                <w:lang w:bidi="ar-MA"/>
                              </w:rPr>
                              <w:object w:dxaOrig="1520" w:dyaOrig="620">
                                <v:shape id="_x0000_i1072" type="#_x0000_t75" style="width:69.7pt;height:30.65pt" o:ole="">
                                  <v:imagedata r:id="rId43" o:title=""/>
                                </v:shape>
                                <o:OLEObject Type="Embed" ProgID="Equation.DSMT4" ShapeID="_x0000_i1072" DrawAspect="Content" ObjectID="_1495694602" r:id="rId117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  <w:lang w:bidi="ar-MA"/>
                              </w:rPr>
                              <w:t xml:space="preserve">  </w:t>
                            </w:r>
                          </w:p>
                          <w:p w:rsidR="002131E6" w:rsidRPr="006D0DF2" w:rsidRDefault="002131E6" w:rsidP="002131E6">
                            <w:pPr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167EA8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تمرين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5</w:t>
                            </w:r>
                            <w:r w:rsidRPr="00167EA8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:</w:t>
                            </w:r>
                            <w:r w:rsidRPr="00F5240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(6ن </w: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نعتبر الدالة العددية </w:t>
                            </w:r>
                            <w:r w:rsidRPr="006D0DF2">
                              <w:rPr>
                                <w:position w:val="-10"/>
                                <w:lang w:val="fr-FR" w:eastAsia="fr-FR" w:bidi="ar-MA"/>
                              </w:rPr>
                              <w:object w:dxaOrig="240" w:dyaOrig="320">
                                <v:shape id="_x0000_i1073" type="#_x0000_t75" style="width:12.25pt;height:16.1pt" o:ole="">
                                  <v:imagedata r:id="rId45" o:title=""/>
                                </v:shape>
                                <o:OLEObject Type="Embed" ProgID="Equation.DSMT4" ShapeID="_x0000_i1073" DrawAspect="Content" ObjectID="_1495694603" r:id="rId118"/>
                              </w:objec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المعرفة بما يلي:</w:t>
                            </w:r>
                            <w:r w:rsidRPr="006D0DF2">
                              <w:rPr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bookmarkStart w:id="0" w:name="_GoBack"/>
                            <w:r w:rsidR="00B20E28" w:rsidRPr="006D0DF2">
                              <w:rPr>
                                <w:position w:val="-14"/>
                                <w:lang w:val="fr-FR" w:eastAsia="fr-FR" w:bidi="ar-MA"/>
                              </w:rPr>
                              <w:object w:dxaOrig="1600" w:dyaOrig="400">
                                <v:shape id="_x0000_i1084" type="#_x0000_t75" style="width:72.75pt;height:17.6pt" o:ole="">
                                  <v:imagedata r:id="rId119" o:title=""/>
                                </v:shape>
                                <o:OLEObject Type="Embed" ProgID="Equation.DSMT4" ShapeID="_x0000_i1084" DrawAspect="Content" ObjectID="_1495694604" r:id="rId120"/>
                              </w:object>
                            </w:r>
                            <w:bookmarkEnd w:id="0"/>
                          </w:p>
                          <w:p w:rsidR="002131E6" w:rsidRPr="006D0DF2" w:rsidRDefault="002131E6" w:rsidP="002131E6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1)حدد </w:t>
                            </w:r>
                            <w:r w:rsidRPr="006D0DF2">
                              <w:rPr>
                                <w:position w:val="-12"/>
                                <w:lang w:val="fr-FR" w:eastAsia="fr-FR" w:bidi="ar-MA"/>
                              </w:rPr>
                              <w:object w:dxaOrig="360" w:dyaOrig="360">
                                <v:shape id="_x0000_i1074" type="#_x0000_t75" style="width:17.6pt;height:17.6pt" o:ole="">
                                  <v:imagedata r:id="rId49" o:title=""/>
                                </v:shape>
                                <o:OLEObject Type="Embed" ProgID="Equation.DSMT4" ShapeID="_x0000_i1074" DrawAspect="Content" ObjectID="_1495694605" r:id="rId121"/>
                              </w:object>
                            </w:r>
                            <w:proofErr w:type="gramStart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مجموعة</w:t>
                            </w:r>
                            <w:proofErr w:type="gramEnd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تعريف الدالة </w:t>
                            </w:r>
                            <w:r w:rsidRPr="006D0DF2">
                              <w:rPr>
                                <w:position w:val="-10"/>
                                <w:lang w:val="fr-FR" w:eastAsia="fr-FR" w:bidi="ar-MA"/>
                              </w:rPr>
                              <w:object w:dxaOrig="240" w:dyaOrig="320">
                                <v:shape id="_x0000_i1075" type="#_x0000_t75" style="width:12.25pt;height:16.1pt" o:ole="">
                                  <v:imagedata r:id="rId45" o:title=""/>
                                </v:shape>
                                <o:OLEObject Type="Embed" ProgID="Equation.DSMT4" ShapeID="_x0000_i1075" DrawAspect="Content" ObjectID="_1495694606" r:id="rId122"/>
                              </w:object>
                            </w:r>
                          </w:p>
                          <w:p w:rsidR="002131E6" w:rsidRPr="006D0DF2" w:rsidRDefault="002131E6" w:rsidP="002131E6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lang w:val="fr-FR" w:eastAsia="fr-FR" w:bidi="ar-MA"/>
                              </w:rPr>
                            </w:pP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2)أحسب </w:t>
                            </w:r>
                            <w:r w:rsidRPr="006D0DF2">
                              <w:rPr>
                                <w:position w:val="-14"/>
                                <w:lang w:val="fr-FR" w:eastAsia="fr-FR" w:bidi="ar-MA"/>
                              </w:rPr>
                              <w:object w:dxaOrig="560" w:dyaOrig="400">
                                <v:shape id="_x0000_i1076" type="#_x0000_t75" style="width:26.05pt;height:17.6pt" o:ole="">
                                  <v:imagedata r:id="rId52" o:title=""/>
                                </v:shape>
                                <o:OLEObject Type="Embed" ProgID="Equation.DSMT4" ShapeID="_x0000_i1076" DrawAspect="Content" ObjectID="_1495694607" r:id="rId123"/>
                              </w:objec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proofErr w:type="gramStart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و  </w:t>
                            </w:r>
                            <w:r w:rsidRPr="006D0DF2">
                              <w:rPr>
                                <w:position w:val="-14"/>
                                <w:lang w:val="fr-FR" w:eastAsia="fr-FR" w:bidi="ar-MA"/>
                              </w:rPr>
                              <w:object w:dxaOrig="520" w:dyaOrig="400">
                                <v:shape id="_x0000_i1077" type="#_x0000_t75" style="width:22.2pt;height:17.6pt" o:ole="">
                                  <v:imagedata r:id="rId54" o:title=""/>
                                </v:shape>
                                <o:OLEObject Type="Embed" ProgID="Equation.DSMT4" ShapeID="_x0000_i1077" DrawAspect="Content" ObjectID="_1495694608" r:id="rId124"/>
                              </w:objec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r w:rsidRPr="006D0DF2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 w:eastAsia="fr-FR" w:bidi="ar-MA"/>
                              </w:rPr>
                              <w:t>( أعط قيمة مقربة للنتائج)</w:t>
                            </w:r>
                          </w:p>
                          <w:p w:rsidR="002131E6" w:rsidRPr="006D0DF2" w:rsidRDefault="002131E6" w:rsidP="002131E6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3) أحسب </w:t>
                            </w:r>
                            <w:r w:rsidRPr="006D0DF2">
                              <w:rPr>
                                <w:position w:val="-14"/>
                                <w:lang w:val="fr-FR" w:eastAsia="fr-FR" w:bidi="ar-MA"/>
                              </w:rPr>
                              <w:object w:dxaOrig="639" w:dyaOrig="400">
                                <v:shape id="_x0000_i1078" type="#_x0000_t75" style="width:29.85pt;height:19.15pt" o:ole="">
                                  <v:imagedata r:id="rId56" o:title=""/>
                                </v:shape>
                                <o:OLEObject Type="Embed" ProgID="Equation.DSMT4" ShapeID="_x0000_i1078" DrawAspect="Content" ObjectID="_1495694609" r:id="rId125"/>
                              </w:objec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و وبين أن الدالة </w:t>
                            </w:r>
                            <w:r w:rsidRPr="006D0DF2">
                              <w:rPr>
                                <w:position w:val="-10"/>
                                <w:lang w:val="fr-FR" w:eastAsia="fr-FR" w:bidi="ar-MA"/>
                              </w:rPr>
                              <w:object w:dxaOrig="240" w:dyaOrig="320">
                                <v:shape id="_x0000_i1079" type="#_x0000_t75" style="width:12.25pt;height:16.1pt" o:ole="">
                                  <v:imagedata r:id="rId45" o:title=""/>
                                </v:shape>
                                <o:OLEObject Type="Embed" ProgID="Equation.DSMT4" ShapeID="_x0000_i1079" DrawAspect="Content" ObjectID="_1495694610" r:id="rId126"/>
                              </w:object>
                            </w:r>
                            <w:proofErr w:type="spellStart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تزايدية</w:t>
                            </w:r>
                            <w:proofErr w:type="spellEnd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قطعا على </w:t>
                            </w:r>
                            <w:r w:rsidRPr="006D0DF2">
                              <w:rPr>
                                <w:position w:val="-12"/>
                                <w:lang w:val="fr-FR" w:eastAsia="fr-FR" w:bidi="ar-MA"/>
                              </w:rPr>
                              <w:object w:dxaOrig="360" w:dyaOrig="360">
                                <v:shape id="_x0000_i1080" type="#_x0000_t75" style="width:16.85pt;height:16.85pt" o:ole="">
                                  <v:imagedata r:id="rId59" o:title=""/>
                                </v:shape>
                                <o:OLEObject Type="Embed" ProgID="Equation.DSMT4" ShapeID="_x0000_i1080" DrawAspect="Content" ObjectID="_1495694611" r:id="rId127"/>
                              </w:object>
                            </w:r>
                          </w:p>
                          <w:p w:rsidR="002131E6" w:rsidRDefault="002131E6" w:rsidP="002131E6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4)أحسب</w:t>
                            </w:r>
                            <w:r w:rsidRPr="006D0DF2">
                              <w:rPr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r w:rsidRPr="006D0DF2">
                              <w:rPr>
                                <w:position w:val="-20"/>
                                <w:lang w:val="fr-FR" w:eastAsia="fr-FR" w:bidi="ar-MA"/>
                              </w:rPr>
                              <w:object w:dxaOrig="1060" w:dyaOrig="460">
                                <v:shape id="_x0000_i1081" type="#_x0000_t75" style="width:47.5pt;height:22.2pt" o:ole="">
                                  <v:imagedata r:id="rId61" o:title=""/>
                                </v:shape>
                                <o:OLEObject Type="Embed" ProgID="Equation.DSMT4" ShapeID="_x0000_i1081" DrawAspect="Content" ObjectID="_1495694612" r:id="rId128"/>
                              </w:objec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و</w:t>
                            </w:r>
                            <w:r w:rsidRPr="006D0DF2">
                              <w:rPr>
                                <w:position w:val="-20"/>
                                <w:lang w:val="fr-FR" w:eastAsia="fr-FR" w:bidi="ar-MA"/>
                              </w:rPr>
                              <w:object w:dxaOrig="1060" w:dyaOrig="460">
                                <v:shape id="_x0000_i1082" type="#_x0000_t75" style="width:47.5pt;height:22.2pt" o:ole="">
                                  <v:imagedata r:id="rId63" o:title=""/>
                                </v:shape>
                                <o:OLEObject Type="Embed" ProgID="Equation.DSMT4" ShapeID="_x0000_i1082" DrawAspect="Content" ObjectID="_1495694613" r:id="rId129"/>
                              </w:object>
                            </w:r>
                          </w:p>
                          <w:p w:rsidR="002131E6" w:rsidRDefault="002131E6" w:rsidP="002131E6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rtl/>
                                <w:lang w:val="fr-FR" w:eastAsia="fr-FR" w:bidi="ar-MA"/>
                              </w:rPr>
                            </w:pP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5)</w:t>
                            </w:r>
                            <w:r w:rsidRPr="006D0DF2">
                              <w:rPr>
                                <w:rFonts w:hint="cs"/>
                                <w:b/>
                                <w:bCs/>
                                <w:spacing w:val="20"/>
                                <w:rtl/>
                                <w:lang w:val="fr-FR" w:eastAsia="fr-FR" w:bidi="ar-MA"/>
                              </w:rPr>
                              <w:t xml:space="preserve"> </w:t>
                            </w:r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حدد </w:t>
                            </w:r>
                            <w:proofErr w:type="gramStart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>جدول</w:t>
                            </w:r>
                            <w:proofErr w:type="gramEnd"/>
                            <w:r w:rsidRPr="006D0DF2">
                              <w:rPr>
                                <w:rFonts w:hint="cs"/>
                                <w:rtl/>
                                <w:lang w:val="fr-FR" w:eastAsia="fr-FR" w:bidi="ar-MA"/>
                              </w:rPr>
                              <w:t xml:space="preserve"> تغيرات الدالة</w:t>
                            </w:r>
                            <w:r w:rsidRPr="006D0DF2">
                              <w:rPr>
                                <w:position w:val="-4"/>
                                <w:lang w:val="fr-FR" w:eastAsia="fr-FR" w:bidi="ar-MA"/>
                              </w:rPr>
                              <w:object w:dxaOrig="240" w:dyaOrig="260">
                                <v:shape id="_x0000_i1083" type="#_x0000_t75" style="width:9.2pt;height:10.7pt" o:ole="">
                                  <v:imagedata r:id="rId65" o:title=""/>
                                </v:shape>
                                <o:OLEObject Type="Embed" ProgID="Equation.DSMT4" ShapeID="_x0000_i1083" DrawAspect="Content" ObjectID="_1495694614" r:id="rId130"/>
                              </w:object>
                            </w:r>
                          </w:p>
                          <w:p w:rsidR="002131E6" w:rsidRDefault="002131E6" w:rsidP="002131E6">
                            <w:pPr>
                              <w:tabs>
                                <w:tab w:val="num" w:pos="283"/>
                                <w:tab w:val="right" w:pos="425"/>
                              </w:tabs>
                              <w:ind w:left="57"/>
                              <w:rPr>
                                <w:lang w:val="fr-FR" w:eastAsia="fr-FR" w:bidi="ar-MA"/>
                              </w:rPr>
                            </w:pPr>
                          </w:p>
                          <w:p w:rsidR="00113E6E" w:rsidRPr="00F55C3D" w:rsidRDefault="00113E6E" w:rsidP="00E96A4C">
                            <w:pPr>
                              <w:ind w:left="198"/>
                              <w:rPr>
                                <w:rtl/>
                                <w:lang w:val="fr-FR" w:eastAsia="fr-FR"/>
                              </w:rPr>
                            </w:pPr>
                          </w:p>
                          <w:p w:rsidR="007E3D94" w:rsidRDefault="007E3D94" w:rsidP="007E3D94">
                            <w:pPr>
                              <w:ind w:left="103"/>
                              <w:rPr>
                                <w:rtl/>
                                <w:lang w:bidi="ar-MA"/>
                              </w:rPr>
                            </w:pPr>
                          </w:p>
                          <w:p w:rsidR="00113E6E" w:rsidRPr="00113E6E" w:rsidRDefault="007E3D94" w:rsidP="00113E6E">
                            <w:pPr>
                              <w:pStyle w:val="En-tte"/>
                              <w:pBdr>
                                <w:bottom w:val="thickThinSmallGap" w:sz="24" w:space="1" w:color="622423"/>
                              </w:pBdr>
                              <w:jc w:val="right"/>
                              <w:rPr>
                                <w:rFonts w:ascii="Cambria" w:hAnsi="Cambria"/>
                                <w:sz w:val="16"/>
                                <w:szCs w:val="16"/>
                                <w:lang w:val="fr-FR"/>
                              </w:rPr>
                            </w:pPr>
                            <w:r w:rsidRPr="00113E6E">
                              <w:rPr>
                                <w:lang w:val="fr-FR" w:bidi="ar-MA"/>
                              </w:rPr>
                              <w:t xml:space="preserve">   </w:t>
                            </w:r>
                            <w:r w:rsidR="00113E6E" w:rsidRPr="00113E6E"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  <w:lang w:val="fr-FR"/>
                              </w:rPr>
                              <w:t>Prof/ATMANI NAJIB</w:t>
                            </w:r>
                            <w:r w:rsidR="00113E6E" w:rsidRPr="00113E6E">
                              <w:rPr>
                                <w:rFonts w:ascii="Arial" w:hAnsi="Arial" w:cs="Arial"/>
                                <w:i/>
                                <w:iCs/>
                                <w:sz w:val="16"/>
                                <w:szCs w:val="16"/>
                                <w:lang w:val="fr-FR"/>
                              </w:rPr>
                              <w:t xml:space="preserve">  -   Année Scolaire 2014-2015 Semestre 2                        </w:t>
                            </w:r>
                            <w:hyperlink r:id="rId131" w:history="1">
                              <w:r w:rsidR="00113E6E" w:rsidRPr="00113E6E">
                                <w:rPr>
                                  <w:rFonts w:hint="cs"/>
                                  <w:b/>
                                  <w:bCs/>
                                  <w:sz w:val="20"/>
                                  <w:szCs w:val="20"/>
                                  <w:u w:val="single"/>
                                  <w:lang w:val="fr-FR" w:eastAsia="fr-FR" w:bidi="ar-MA"/>
                                </w:rPr>
                                <w:t>http://xyzmath.voila.net</w:t>
                              </w:r>
                            </w:hyperlink>
                          </w:p>
                          <w:p w:rsidR="007E3D94" w:rsidRPr="00F55C3D" w:rsidRDefault="007E3D94" w:rsidP="00E96A4C">
                            <w:pPr>
                              <w:ind w:left="103"/>
                              <w:rPr>
                                <w:rtl/>
                                <w:lang w:val="fr-FR" w:eastAsia="fr-F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MA"/>
                              </w:rPr>
                              <w:t xml:space="preserve">         </w:t>
                            </w:r>
                          </w:p>
                          <w:p w:rsidR="007E3D94" w:rsidRPr="00113E6E" w:rsidRDefault="007E3D94" w:rsidP="007E3D94">
                            <w:pPr>
                              <w:tabs>
                                <w:tab w:val="right" w:pos="424"/>
                              </w:tabs>
                              <w:spacing w:after="200" w:line="276" w:lineRule="auto"/>
                              <w:ind w:left="37"/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-10.7pt;margin-top:4.45pt;width:550.05pt;height:337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">
                <v:textbox>
                  <w:txbxContent>
                    <w:p w:rsidR="002131E6" w:rsidRPr="006B0E9C" w:rsidRDefault="002131E6" w:rsidP="002131E6">
                      <w:pPr>
                        <w:ind w:left="57"/>
                        <w:jc w:val="both"/>
                        <w:rPr>
                          <w:b/>
                          <w:bCs/>
                          <w:sz w:val="28"/>
                          <w:szCs w:val="28"/>
                          <w:u w:val="single"/>
                          <w:lang w:val="fr-FR" w:eastAsia="fr-FR" w:bidi="ar-MA"/>
                        </w:rPr>
                      </w:pP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تمرين1:(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2</w:t>
                      </w: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ن)</w:t>
                      </w:r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380" w:dyaOrig="320">
                          <v:shape id="_x0000_i1055" type="#_x0000_t75" style="width:18.4pt;height:16.1pt" o:ole="">
                            <v:imagedata r:id="rId9" o:title=""/>
                          </v:shape>
                          <o:OLEObject Type="Embed" ProgID="Equation.DSMT4" ShapeID="_x0000_i1055" DrawAspect="Content" ObjectID="_1495694585" r:id="rId132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هو دالة اللوغاريتم </w:t>
                      </w:r>
                      <w:proofErr w:type="gramStart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العشري  و</w:t>
                      </w:r>
                      <w:proofErr w:type="gramEnd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 علما أن :  </w:t>
                      </w:r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1080" w:dyaOrig="320">
                          <v:shape id="_x0000_i1056" type="#_x0000_t75" style="width:53.6pt;height:16.1pt" o:ole="">
                            <v:imagedata r:id="rId11" o:title=""/>
                          </v:shape>
                          <o:OLEObject Type="Embed" ProgID="Equation.DSMT4" ShapeID="_x0000_i1056" DrawAspect="Content" ObjectID="_1495694586" r:id="rId133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و   </w:t>
                      </w:r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1080" w:dyaOrig="320">
                          <v:shape id="_x0000_i1057" type="#_x0000_t75" style="width:53.6pt;height:16.1pt" o:ole="">
                            <v:imagedata r:id="rId13" o:title=""/>
                          </v:shape>
                          <o:OLEObject Type="Embed" ProgID="Equation.DSMT4" ShapeID="_x0000_i1057" DrawAspect="Content" ObjectID="_1495694587" r:id="rId134"/>
                        </w:object>
                      </w:r>
                    </w:p>
                    <w:p w:rsidR="002131E6" w:rsidRPr="006B0E9C" w:rsidRDefault="002131E6" w:rsidP="002131E6">
                      <w:pPr>
                        <w:ind w:left="57"/>
                        <w:jc w:val="both"/>
                        <w:rPr>
                          <w:lang w:val="fr-FR" w:eastAsia="fr-FR" w:bidi="ar-MA"/>
                        </w:rPr>
                      </w:pP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أحسب :</w:t>
                      </w:r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520" w:dyaOrig="320">
                          <v:shape id="_x0000_i1058" type="#_x0000_t75" style="width:26.05pt;height:16.1pt" o:ole="">
                            <v:imagedata r:id="rId15" o:title=""/>
                          </v:shape>
                          <o:OLEObject Type="Embed" ProgID="Equation.DSMT4" ShapeID="_x0000_i1058" DrawAspect="Content" ObjectID="_1495694588" r:id="rId135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و</w:t>
                      </w:r>
                      <w:r w:rsidRPr="006B0E9C">
                        <w:rPr>
                          <w:position w:val="-28"/>
                          <w:lang w:val="fr-FR" w:eastAsia="fr-FR" w:bidi="ar-MA"/>
                        </w:rPr>
                        <w:object w:dxaOrig="800" w:dyaOrig="680">
                          <v:shape id="_x0000_i1059" type="#_x0000_t75" style="width:39.05pt;height:33.7pt" o:ole="">
                            <v:imagedata r:id="rId17" o:title=""/>
                          </v:shape>
                          <o:OLEObject Type="Embed" ProgID="Equation.DSMT4" ShapeID="_x0000_i1059" DrawAspect="Content" ObjectID="_1495694589" r:id="rId136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 </w:t>
                      </w:r>
                      <w:proofErr w:type="spellStart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و</w:t>
                      </w:r>
                      <w:proofErr w:type="spellEnd"/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880" w:dyaOrig="320">
                          <v:shape id="_x0000_i1060" type="#_x0000_t75" style="width:44.45pt;height:16.1pt" o:ole="">
                            <v:imagedata r:id="rId19" o:title=""/>
                          </v:shape>
                          <o:OLEObject Type="Embed" ProgID="Equation.DSMT4" ShapeID="_x0000_i1060" DrawAspect="Content" ObjectID="_1495694590" r:id="rId137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</w:t>
                      </w:r>
                      <w:proofErr w:type="spellStart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و</w:t>
                      </w:r>
                      <w:proofErr w:type="spellEnd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</w:t>
                      </w:r>
                      <w:r w:rsidRPr="006B0E9C">
                        <w:rPr>
                          <w:position w:val="-10"/>
                          <w:lang w:val="fr-FR" w:eastAsia="fr-FR" w:bidi="ar-MA"/>
                        </w:rPr>
                        <w:object w:dxaOrig="1100" w:dyaOrig="320">
                          <v:shape id="_x0000_i1061" type="#_x0000_t75" style="width:55.15pt;height:16.1pt" o:ole="">
                            <v:imagedata r:id="rId21" o:title=""/>
                          </v:shape>
                          <o:OLEObject Type="Embed" ProgID="Equation.DSMT4" ShapeID="_x0000_i1061" DrawAspect="Content" ObjectID="_1495694591" r:id="rId138"/>
                        </w:object>
                      </w:r>
                    </w:p>
                    <w:p w:rsidR="002131E6" w:rsidRPr="006B0E9C" w:rsidRDefault="002131E6" w:rsidP="002131E6">
                      <w:pPr>
                        <w:ind w:left="57"/>
                        <w:jc w:val="both"/>
                        <w:rPr>
                          <w:rtl/>
                          <w:lang w:val="fr-FR" w:eastAsia="fr-FR" w:bidi="ar-MA"/>
                        </w:rPr>
                      </w:pP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تمرين2: (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4</w:t>
                      </w: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ن)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حل</w:t>
                      </w:r>
                      <w:r w:rsidRPr="006B0E9C">
                        <w:rPr>
                          <w:lang w:val="fr-FR" w:eastAsia="fr-FR" w:bidi="ar-MA"/>
                        </w:rPr>
                        <w:t xml:space="preserve"> 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في</w:t>
                      </w:r>
                      <w:r w:rsidRPr="006B0E9C">
                        <w:rPr>
                          <w:position w:val="-4"/>
                          <w:lang w:val="fr-FR" w:eastAsia="fr-FR" w:bidi="ar-MA"/>
                        </w:rPr>
                        <w:object w:dxaOrig="260" w:dyaOrig="260">
                          <v:shape id="_x0000_i1062" type="#_x0000_t75" style="width:13pt;height:13pt" o:ole="">
                            <v:imagedata r:id="rId23" o:title=""/>
                          </v:shape>
                          <o:OLEObject Type="Embed" ProgID="Equation.DSMT4" ShapeID="_x0000_i1062" DrawAspect="Content" ObjectID="_1495694592" r:id="rId139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المعادلات </w:t>
                      </w:r>
                      <w:proofErr w:type="gramStart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التالية :</w:t>
                      </w:r>
                      <w:proofErr w:type="gramEnd"/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1)</w:t>
                      </w:r>
                      <w:r w:rsidRPr="006B0E9C">
                        <w:rPr>
                          <w:position w:val="-6"/>
                          <w:lang w:val="fr-FR" w:eastAsia="fr-FR" w:bidi="ar-MA"/>
                        </w:rPr>
                        <w:object w:dxaOrig="1420" w:dyaOrig="320">
                          <v:shape id="_x0000_i1063" type="#_x0000_t75" style="width:65.1pt;height:16.1pt" o:ole="">
                            <v:imagedata r:id="rId25" o:title=""/>
                          </v:shape>
                          <o:OLEObject Type="Embed" ProgID="Equation.DSMT4" ShapeID="_x0000_i1063" DrawAspect="Content" ObjectID="_1495694593" r:id="rId140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2)</w:t>
                      </w:r>
                      <w:r w:rsidRPr="006B0E9C">
                        <w:rPr>
                          <w:position w:val="-24"/>
                          <w:lang w:val="fr-FR" w:eastAsia="fr-FR" w:bidi="ar-MA"/>
                        </w:rPr>
                        <w:object w:dxaOrig="1440" w:dyaOrig="620">
                          <v:shape id="_x0000_i1064" type="#_x0000_t75" style="width:1in;height:30.65pt" o:ole="">
                            <v:imagedata r:id="rId27" o:title=""/>
                          </v:shape>
                          <o:OLEObject Type="Embed" ProgID="Equation.DSMT4" ShapeID="_x0000_i1064" DrawAspect="Content" ObjectID="_1495694594" r:id="rId141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3) </w:t>
                      </w:r>
                      <w:r w:rsidRPr="006B0E9C">
                        <w:rPr>
                          <w:position w:val="-24"/>
                          <w:lang w:val="fr-FR" w:eastAsia="fr-FR" w:bidi="ar-MA"/>
                        </w:rPr>
                        <w:object w:dxaOrig="1400" w:dyaOrig="660">
                          <v:shape id="_x0000_i1065" type="#_x0000_t75" style="width:56.7pt;height:32.95pt" o:ole="">
                            <v:imagedata r:id="rId29" o:title=""/>
                          </v:shape>
                          <o:OLEObject Type="Embed" ProgID="Equation.DSMT4" ShapeID="_x0000_i1065" DrawAspect="Content" ObjectID="_1495694595" r:id="rId142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</w:t>
                      </w:r>
                      <w:r w:rsidRPr="006B0E9C">
                        <w:rPr>
                          <w:lang w:val="fr-FR" w:eastAsia="fr-FR" w:bidi="ar-MA"/>
                        </w:rPr>
                        <w:t>4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)</w:t>
                      </w:r>
                      <w:r w:rsidRPr="006B0E9C">
                        <w:rPr>
                          <w:position w:val="-16"/>
                          <w:lang w:val="fr-FR" w:eastAsia="fr-FR" w:bidi="ar-MA"/>
                        </w:rPr>
                        <w:object w:dxaOrig="1960" w:dyaOrig="440">
                          <v:shape id="_x0000_i1066" type="#_x0000_t75" style="width:81.2pt;height:21.45pt" o:ole="">
                            <v:imagedata r:id="rId31" o:title=""/>
                          </v:shape>
                          <o:OLEObject Type="Embed" ProgID="Equation.DSMT4" ShapeID="_x0000_i1066" DrawAspect="Content" ObjectID="_1495694596" r:id="rId143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   </w:t>
                      </w:r>
                    </w:p>
                    <w:p w:rsidR="002131E6" w:rsidRPr="006B0E9C" w:rsidRDefault="002131E6" w:rsidP="002131E6">
                      <w:pPr>
                        <w:ind w:left="57"/>
                        <w:jc w:val="both"/>
                        <w:rPr>
                          <w:rtl/>
                          <w:lang w:val="fr-FR" w:eastAsia="fr-FR" w:bidi="ar-MA"/>
                        </w:rPr>
                      </w:pP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تمرين3: (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4</w:t>
                      </w:r>
                      <w:r w:rsidRPr="006B0E9C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FR" w:eastAsia="fr-FR" w:bidi="ar-MA"/>
                        </w:rPr>
                        <w:t>ن)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>أحسب النهايات التالية :1)</w:t>
                      </w:r>
                      <w:r w:rsidRPr="006B0E9C">
                        <w:rPr>
                          <w:position w:val="-20"/>
                          <w:lang w:val="fr-FR" w:eastAsia="fr-FR" w:bidi="ar-MA"/>
                        </w:rPr>
                        <w:object w:dxaOrig="1320" w:dyaOrig="460">
                          <v:shape id="_x0000_i1067" type="#_x0000_t75" style="width:61.3pt;height:23pt" o:ole="">
                            <v:imagedata r:id="rId33" o:title=""/>
                          </v:shape>
                          <o:OLEObject Type="Embed" ProgID="Equation.DSMT4" ShapeID="_x0000_i1067" DrawAspect="Content" ObjectID="_1495694597" r:id="rId144"/>
                        </w:object>
                      </w:r>
                      <w:r w:rsidRPr="006B0E9C">
                        <w:rPr>
                          <w:rtl/>
                          <w:lang w:val="fr-FR" w:eastAsia="fr-FR" w:bidi="ar-MA"/>
                        </w:rPr>
                        <w:t xml:space="preserve"> 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  2) </w:t>
                      </w:r>
                      <w:r w:rsidRPr="006B0E9C">
                        <w:rPr>
                          <w:position w:val="-24"/>
                          <w:lang w:val="fr-FR" w:eastAsia="fr-FR" w:bidi="ar-MA"/>
                        </w:rPr>
                        <w:object w:dxaOrig="1340" w:dyaOrig="660">
                          <v:shape id="_x0000_i1068" type="#_x0000_t75" style="width:62.05pt;height:32.15pt" o:ole="">
                            <v:imagedata r:id="rId35" o:title=""/>
                          </v:shape>
                          <o:OLEObject Type="Embed" ProgID="Equation.DSMT4" ShapeID="_x0000_i1068" DrawAspect="Content" ObjectID="_1495694598" r:id="rId145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</w:t>
                      </w:r>
                      <w:r w:rsidRPr="006B0E9C">
                        <w:rPr>
                          <w:lang w:val="fr-FR" w:eastAsia="fr-FR" w:bidi="ar-MA"/>
                        </w:rPr>
                        <w:t xml:space="preserve">      </w: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3) </w:t>
                      </w:r>
                      <w:r w:rsidRPr="006B0E9C">
                        <w:rPr>
                          <w:position w:val="-24"/>
                          <w:lang w:val="fr-FR" w:eastAsia="fr-FR" w:bidi="ar-MA"/>
                        </w:rPr>
                        <w:object w:dxaOrig="1240" w:dyaOrig="660">
                          <v:shape id="_x0000_i1069" type="#_x0000_t75" style="width:55.9pt;height:32.15pt" o:ole="">
                            <v:imagedata r:id="rId37" o:title=""/>
                          </v:shape>
                          <o:OLEObject Type="Embed" ProgID="Equation.DSMT4" ShapeID="_x0000_i1069" DrawAspect="Content" ObjectID="_1495694599" r:id="rId146"/>
                        </w:object>
                      </w:r>
                      <w:r w:rsidRPr="006B0E9C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  </w:t>
                      </w:r>
                    </w:p>
                    <w:p w:rsidR="002131E6" w:rsidRDefault="002131E6" w:rsidP="002131E6">
                      <w:pPr>
                        <w:ind w:left="57"/>
                        <w:rPr>
                          <w:rtl/>
                          <w:lang w:bidi="ar-MA"/>
                        </w:rPr>
                      </w:pPr>
                      <w:r w:rsidRPr="00167EA8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تمرين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4</w:t>
                      </w:r>
                      <w:r w:rsidRPr="00167EA8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:</w:t>
                      </w:r>
                      <w:r w:rsidRPr="00F52400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(4ن)</w:t>
                      </w:r>
                      <w:r w:rsidRPr="00167EA8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  <w:lang w:bidi="ar-MA"/>
                        </w:rPr>
                        <w:t>أحسب مشتقة الدوال المعرفة كالتالي :1)</w:t>
                      </w:r>
                      <w:r w:rsidRPr="00123FBB">
                        <w:rPr>
                          <w:position w:val="-14"/>
                          <w:lang w:bidi="ar-MA"/>
                        </w:rPr>
                        <w:object w:dxaOrig="1540" w:dyaOrig="400">
                          <v:shape id="_x0000_i1070" type="#_x0000_t75" style="width:70.45pt;height:19.15pt" o:ole="">
                            <v:imagedata r:id="rId39" o:title=""/>
                          </v:shape>
                          <o:OLEObject Type="Embed" ProgID="Equation.DSMT4" ShapeID="_x0000_i1070" DrawAspect="Content" ObjectID="_1495694600" r:id="rId147"/>
                        </w:object>
                      </w:r>
                      <w:r>
                        <w:rPr>
                          <w:rFonts w:hint="cs"/>
                          <w:rtl/>
                          <w:lang w:bidi="ar-MA"/>
                        </w:rPr>
                        <w:t xml:space="preserve">   2) </w:t>
                      </w:r>
                      <w:r w:rsidR="005A5D1C" w:rsidRPr="00123FBB">
                        <w:rPr>
                          <w:position w:val="-24"/>
                          <w:lang w:bidi="ar-MA"/>
                        </w:rPr>
                        <w:object w:dxaOrig="1460" w:dyaOrig="660">
                          <v:shape id="_x0000_i1071" type="#_x0000_t75" style="width:66.65pt;height:32.15pt" o:ole="">
                            <v:imagedata r:id="rId115" o:title=""/>
                          </v:shape>
                          <o:OLEObject Type="Embed" ProgID="Equation.DSMT4" ShapeID="_x0000_i1071" DrawAspect="Content" ObjectID="_1495694601" r:id="rId148"/>
                        </w:object>
                      </w:r>
                      <w:r>
                        <w:rPr>
                          <w:rFonts w:hint="cs"/>
                          <w:rtl/>
                          <w:lang w:bidi="ar-MA"/>
                        </w:rPr>
                        <w:t xml:space="preserve">  3) </w:t>
                      </w:r>
                      <w:r w:rsidRPr="00123FBB">
                        <w:rPr>
                          <w:position w:val="-24"/>
                          <w:lang w:bidi="ar-MA"/>
                        </w:rPr>
                        <w:object w:dxaOrig="1520" w:dyaOrig="620">
                          <v:shape id="_x0000_i1072" type="#_x0000_t75" style="width:69.7pt;height:30.65pt" o:ole="">
                            <v:imagedata r:id="rId43" o:title=""/>
                          </v:shape>
                          <o:OLEObject Type="Embed" ProgID="Equation.DSMT4" ShapeID="_x0000_i1072" DrawAspect="Content" ObjectID="_1495694602" r:id="rId149"/>
                        </w:object>
                      </w:r>
                      <w:r>
                        <w:rPr>
                          <w:rFonts w:hint="cs"/>
                          <w:rtl/>
                          <w:lang w:bidi="ar-MA"/>
                        </w:rPr>
                        <w:t xml:space="preserve">  </w:t>
                      </w:r>
                    </w:p>
                    <w:p w:rsidR="002131E6" w:rsidRPr="006D0DF2" w:rsidRDefault="002131E6" w:rsidP="002131E6">
                      <w:pPr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  <w:r w:rsidRPr="00167EA8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تمرين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5</w:t>
                      </w:r>
                      <w:r w:rsidRPr="00167EA8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:</w:t>
                      </w:r>
                      <w:r w:rsidRPr="00F52400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(6ن </w: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نعتبر الدالة العددية </w:t>
                      </w:r>
                      <w:r w:rsidRPr="006D0DF2">
                        <w:rPr>
                          <w:position w:val="-10"/>
                          <w:lang w:val="fr-FR" w:eastAsia="fr-FR" w:bidi="ar-MA"/>
                        </w:rPr>
                        <w:object w:dxaOrig="240" w:dyaOrig="320">
                          <v:shape id="_x0000_i1073" type="#_x0000_t75" style="width:12.25pt;height:16.1pt" o:ole="">
                            <v:imagedata r:id="rId45" o:title=""/>
                          </v:shape>
                          <o:OLEObject Type="Embed" ProgID="Equation.DSMT4" ShapeID="_x0000_i1073" DrawAspect="Content" ObjectID="_1495694603" r:id="rId150"/>
                        </w:objec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المعرفة بما يلي:</w:t>
                      </w:r>
                      <w:r w:rsidRPr="006D0DF2">
                        <w:rPr>
                          <w:rtl/>
                          <w:lang w:val="fr-FR" w:eastAsia="fr-FR" w:bidi="ar-MA"/>
                        </w:rPr>
                        <w:t xml:space="preserve"> </w:t>
                      </w:r>
                      <w:bookmarkStart w:id="1" w:name="_GoBack"/>
                      <w:r w:rsidR="00B20E28" w:rsidRPr="006D0DF2">
                        <w:rPr>
                          <w:position w:val="-14"/>
                          <w:lang w:val="fr-FR" w:eastAsia="fr-FR" w:bidi="ar-MA"/>
                        </w:rPr>
                        <w:object w:dxaOrig="1600" w:dyaOrig="400">
                          <v:shape id="_x0000_i1084" type="#_x0000_t75" style="width:72.75pt;height:17.6pt" o:ole="">
                            <v:imagedata r:id="rId119" o:title=""/>
                          </v:shape>
                          <o:OLEObject Type="Embed" ProgID="Equation.DSMT4" ShapeID="_x0000_i1084" DrawAspect="Content" ObjectID="_1495694604" r:id="rId151"/>
                        </w:object>
                      </w:r>
                      <w:bookmarkEnd w:id="1"/>
                    </w:p>
                    <w:p w:rsidR="002131E6" w:rsidRPr="006D0DF2" w:rsidRDefault="002131E6" w:rsidP="002131E6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1)حدد </w:t>
                      </w:r>
                      <w:r w:rsidRPr="006D0DF2">
                        <w:rPr>
                          <w:position w:val="-12"/>
                          <w:lang w:val="fr-FR" w:eastAsia="fr-FR" w:bidi="ar-MA"/>
                        </w:rPr>
                        <w:object w:dxaOrig="360" w:dyaOrig="360">
                          <v:shape id="_x0000_i1074" type="#_x0000_t75" style="width:17.6pt;height:17.6pt" o:ole="">
                            <v:imagedata r:id="rId49" o:title=""/>
                          </v:shape>
                          <o:OLEObject Type="Embed" ProgID="Equation.DSMT4" ShapeID="_x0000_i1074" DrawAspect="Content" ObjectID="_1495694605" r:id="rId152"/>
                        </w:object>
                      </w:r>
                      <w:proofErr w:type="gramStart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مجموعة</w:t>
                      </w:r>
                      <w:proofErr w:type="gramEnd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تعريف الدالة </w:t>
                      </w:r>
                      <w:r w:rsidRPr="006D0DF2">
                        <w:rPr>
                          <w:position w:val="-10"/>
                          <w:lang w:val="fr-FR" w:eastAsia="fr-FR" w:bidi="ar-MA"/>
                        </w:rPr>
                        <w:object w:dxaOrig="240" w:dyaOrig="320">
                          <v:shape id="_x0000_i1075" type="#_x0000_t75" style="width:12.25pt;height:16.1pt" o:ole="">
                            <v:imagedata r:id="rId45" o:title=""/>
                          </v:shape>
                          <o:OLEObject Type="Embed" ProgID="Equation.DSMT4" ShapeID="_x0000_i1075" DrawAspect="Content" ObjectID="_1495694606" r:id="rId153"/>
                        </w:object>
                      </w:r>
                    </w:p>
                    <w:p w:rsidR="002131E6" w:rsidRPr="006D0DF2" w:rsidRDefault="002131E6" w:rsidP="002131E6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lang w:val="fr-FR" w:eastAsia="fr-FR" w:bidi="ar-MA"/>
                        </w:rPr>
                      </w:pP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2)أحسب </w:t>
                      </w:r>
                      <w:r w:rsidRPr="006D0DF2">
                        <w:rPr>
                          <w:position w:val="-14"/>
                          <w:lang w:val="fr-FR" w:eastAsia="fr-FR" w:bidi="ar-MA"/>
                        </w:rPr>
                        <w:object w:dxaOrig="560" w:dyaOrig="400">
                          <v:shape id="_x0000_i1076" type="#_x0000_t75" style="width:26.05pt;height:17.6pt" o:ole="">
                            <v:imagedata r:id="rId52" o:title=""/>
                          </v:shape>
                          <o:OLEObject Type="Embed" ProgID="Equation.DSMT4" ShapeID="_x0000_i1076" DrawAspect="Content" ObjectID="_1495694607" r:id="rId154"/>
                        </w:objec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</w:t>
                      </w:r>
                      <w:proofErr w:type="gramStart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و  </w:t>
                      </w:r>
                      <w:r w:rsidRPr="006D0DF2">
                        <w:rPr>
                          <w:position w:val="-14"/>
                          <w:lang w:val="fr-FR" w:eastAsia="fr-FR" w:bidi="ar-MA"/>
                        </w:rPr>
                        <w:object w:dxaOrig="520" w:dyaOrig="400">
                          <v:shape id="_x0000_i1077" type="#_x0000_t75" style="width:22.2pt;height:17.6pt" o:ole="">
                            <v:imagedata r:id="rId54" o:title=""/>
                          </v:shape>
                          <o:OLEObject Type="Embed" ProgID="Equation.DSMT4" ShapeID="_x0000_i1077" DrawAspect="Content" ObjectID="_1495694608" r:id="rId155"/>
                        </w:objec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</w:t>
                      </w:r>
                      <w:r w:rsidRPr="006D0DF2">
                        <w:rPr>
                          <w:rFonts w:hint="cs"/>
                          <w:sz w:val="22"/>
                          <w:szCs w:val="22"/>
                          <w:rtl/>
                          <w:lang w:val="fr-FR" w:eastAsia="fr-FR" w:bidi="ar-MA"/>
                        </w:rPr>
                        <w:t>( أعط قيمة مقربة للنتائج)</w:t>
                      </w:r>
                    </w:p>
                    <w:p w:rsidR="002131E6" w:rsidRPr="006D0DF2" w:rsidRDefault="002131E6" w:rsidP="002131E6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3) أحسب </w:t>
                      </w:r>
                      <w:r w:rsidRPr="006D0DF2">
                        <w:rPr>
                          <w:position w:val="-14"/>
                          <w:lang w:val="fr-FR" w:eastAsia="fr-FR" w:bidi="ar-MA"/>
                        </w:rPr>
                        <w:object w:dxaOrig="639" w:dyaOrig="400">
                          <v:shape id="_x0000_i1078" type="#_x0000_t75" style="width:29.85pt;height:19.15pt" o:ole="">
                            <v:imagedata r:id="rId56" o:title=""/>
                          </v:shape>
                          <o:OLEObject Type="Embed" ProgID="Equation.DSMT4" ShapeID="_x0000_i1078" DrawAspect="Content" ObjectID="_1495694609" r:id="rId156"/>
                        </w:objec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و وبين أن الدالة </w:t>
                      </w:r>
                      <w:r w:rsidRPr="006D0DF2">
                        <w:rPr>
                          <w:position w:val="-10"/>
                          <w:lang w:val="fr-FR" w:eastAsia="fr-FR" w:bidi="ar-MA"/>
                        </w:rPr>
                        <w:object w:dxaOrig="240" w:dyaOrig="320">
                          <v:shape id="_x0000_i1079" type="#_x0000_t75" style="width:12.25pt;height:16.1pt" o:ole="">
                            <v:imagedata r:id="rId45" o:title=""/>
                          </v:shape>
                          <o:OLEObject Type="Embed" ProgID="Equation.DSMT4" ShapeID="_x0000_i1079" DrawAspect="Content" ObjectID="_1495694610" r:id="rId157"/>
                        </w:object>
                      </w:r>
                      <w:proofErr w:type="spellStart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تزايدية</w:t>
                      </w:r>
                      <w:proofErr w:type="spellEnd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قطعا على </w:t>
                      </w:r>
                      <w:r w:rsidRPr="006D0DF2">
                        <w:rPr>
                          <w:position w:val="-12"/>
                          <w:lang w:val="fr-FR" w:eastAsia="fr-FR" w:bidi="ar-MA"/>
                        </w:rPr>
                        <w:object w:dxaOrig="360" w:dyaOrig="360">
                          <v:shape id="_x0000_i1080" type="#_x0000_t75" style="width:16.85pt;height:16.85pt" o:ole="">
                            <v:imagedata r:id="rId59" o:title=""/>
                          </v:shape>
                          <o:OLEObject Type="Embed" ProgID="Equation.DSMT4" ShapeID="_x0000_i1080" DrawAspect="Content" ObjectID="_1495694611" r:id="rId158"/>
                        </w:object>
                      </w:r>
                    </w:p>
                    <w:p w:rsidR="002131E6" w:rsidRDefault="002131E6" w:rsidP="002131E6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4)أحسب</w:t>
                      </w:r>
                      <w:r w:rsidRPr="006D0DF2">
                        <w:rPr>
                          <w:rtl/>
                          <w:lang w:val="fr-FR" w:eastAsia="fr-FR" w:bidi="ar-MA"/>
                        </w:rPr>
                        <w:t xml:space="preserve"> </w:t>
                      </w:r>
                      <w:r w:rsidRPr="006D0DF2">
                        <w:rPr>
                          <w:position w:val="-20"/>
                          <w:lang w:val="fr-FR" w:eastAsia="fr-FR" w:bidi="ar-MA"/>
                        </w:rPr>
                        <w:object w:dxaOrig="1060" w:dyaOrig="460">
                          <v:shape id="_x0000_i1081" type="#_x0000_t75" style="width:47.5pt;height:22.2pt" o:ole="">
                            <v:imagedata r:id="rId61" o:title=""/>
                          </v:shape>
                          <o:OLEObject Type="Embed" ProgID="Equation.DSMT4" ShapeID="_x0000_i1081" DrawAspect="Content" ObjectID="_1495694612" r:id="rId159"/>
                        </w:objec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و</w:t>
                      </w:r>
                      <w:r w:rsidRPr="006D0DF2">
                        <w:rPr>
                          <w:position w:val="-20"/>
                          <w:lang w:val="fr-FR" w:eastAsia="fr-FR" w:bidi="ar-MA"/>
                        </w:rPr>
                        <w:object w:dxaOrig="1060" w:dyaOrig="460">
                          <v:shape id="_x0000_i1082" type="#_x0000_t75" style="width:47.5pt;height:22.2pt" o:ole="">
                            <v:imagedata r:id="rId63" o:title=""/>
                          </v:shape>
                          <o:OLEObject Type="Embed" ProgID="Equation.DSMT4" ShapeID="_x0000_i1082" DrawAspect="Content" ObjectID="_1495694613" r:id="rId160"/>
                        </w:object>
                      </w:r>
                    </w:p>
                    <w:p w:rsidR="002131E6" w:rsidRDefault="002131E6" w:rsidP="002131E6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rtl/>
                          <w:lang w:val="fr-FR" w:eastAsia="fr-FR" w:bidi="ar-MA"/>
                        </w:rPr>
                      </w:pP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5)</w:t>
                      </w:r>
                      <w:r w:rsidRPr="006D0DF2">
                        <w:rPr>
                          <w:rFonts w:hint="cs"/>
                          <w:b/>
                          <w:bCs/>
                          <w:spacing w:val="20"/>
                          <w:rtl/>
                          <w:lang w:val="fr-FR" w:eastAsia="fr-FR" w:bidi="ar-MA"/>
                        </w:rPr>
                        <w:t xml:space="preserve"> </w:t>
                      </w:r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حدد </w:t>
                      </w:r>
                      <w:proofErr w:type="gramStart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>جدول</w:t>
                      </w:r>
                      <w:proofErr w:type="gramEnd"/>
                      <w:r w:rsidRPr="006D0DF2">
                        <w:rPr>
                          <w:rFonts w:hint="cs"/>
                          <w:rtl/>
                          <w:lang w:val="fr-FR" w:eastAsia="fr-FR" w:bidi="ar-MA"/>
                        </w:rPr>
                        <w:t xml:space="preserve"> تغيرات الدالة</w:t>
                      </w:r>
                      <w:r w:rsidRPr="006D0DF2">
                        <w:rPr>
                          <w:position w:val="-4"/>
                          <w:lang w:val="fr-FR" w:eastAsia="fr-FR" w:bidi="ar-MA"/>
                        </w:rPr>
                        <w:object w:dxaOrig="240" w:dyaOrig="260">
                          <v:shape id="_x0000_i1083" type="#_x0000_t75" style="width:9.2pt;height:10.7pt" o:ole="">
                            <v:imagedata r:id="rId65" o:title=""/>
                          </v:shape>
                          <o:OLEObject Type="Embed" ProgID="Equation.DSMT4" ShapeID="_x0000_i1083" DrawAspect="Content" ObjectID="_1495694614" r:id="rId161"/>
                        </w:object>
                      </w:r>
                    </w:p>
                    <w:p w:rsidR="002131E6" w:rsidRDefault="002131E6" w:rsidP="002131E6">
                      <w:pPr>
                        <w:tabs>
                          <w:tab w:val="num" w:pos="283"/>
                          <w:tab w:val="right" w:pos="425"/>
                        </w:tabs>
                        <w:ind w:left="57"/>
                        <w:rPr>
                          <w:lang w:val="fr-FR" w:eastAsia="fr-FR" w:bidi="ar-MA"/>
                        </w:rPr>
                      </w:pPr>
                    </w:p>
                    <w:p w:rsidR="00113E6E" w:rsidRPr="00F55C3D" w:rsidRDefault="00113E6E" w:rsidP="00E96A4C">
                      <w:pPr>
                        <w:ind w:left="198"/>
                        <w:rPr>
                          <w:rtl/>
                          <w:lang w:val="fr-FR" w:eastAsia="fr-FR"/>
                        </w:rPr>
                      </w:pPr>
                    </w:p>
                    <w:p w:rsidR="007E3D94" w:rsidRDefault="007E3D94" w:rsidP="007E3D94">
                      <w:pPr>
                        <w:ind w:left="103"/>
                        <w:rPr>
                          <w:rtl/>
                          <w:lang w:bidi="ar-MA"/>
                        </w:rPr>
                      </w:pPr>
                    </w:p>
                    <w:p w:rsidR="00113E6E" w:rsidRPr="00113E6E" w:rsidRDefault="007E3D94" w:rsidP="00113E6E">
                      <w:pPr>
                        <w:pStyle w:val="En-tte"/>
                        <w:pBdr>
                          <w:bottom w:val="thickThinSmallGap" w:sz="24" w:space="1" w:color="622423"/>
                        </w:pBdr>
                        <w:jc w:val="right"/>
                        <w:rPr>
                          <w:rFonts w:ascii="Cambria" w:hAnsi="Cambria"/>
                          <w:sz w:val="16"/>
                          <w:szCs w:val="16"/>
                          <w:lang w:val="fr-FR"/>
                        </w:rPr>
                      </w:pPr>
                      <w:r w:rsidRPr="00113E6E">
                        <w:rPr>
                          <w:lang w:val="fr-FR" w:bidi="ar-MA"/>
                        </w:rPr>
                        <w:t xml:space="preserve">   </w:t>
                      </w:r>
                      <w:r w:rsidR="00113E6E" w:rsidRPr="00113E6E"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  <w:lang w:val="fr-FR"/>
                        </w:rPr>
                        <w:t>Prof/ATMANI NAJIB</w:t>
                      </w:r>
                      <w:r w:rsidR="00113E6E" w:rsidRPr="00113E6E">
                        <w:rPr>
                          <w:rFonts w:ascii="Arial" w:hAnsi="Arial" w:cs="Arial"/>
                          <w:i/>
                          <w:iCs/>
                          <w:sz w:val="16"/>
                          <w:szCs w:val="16"/>
                          <w:lang w:val="fr-FR"/>
                        </w:rPr>
                        <w:t xml:space="preserve">  -   Année Scolaire 2014-2015 Semestre 2                        </w:t>
                      </w:r>
                      <w:hyperlink r:id="rId162" w:history="1">
                        <w:r w:rsidR="00113E6E" w:rsidRPr="00113E6E">
                          <w:rPr>
                            <w:rFonts w:hint="cs"/>
                            <w:b/>
                            <w:bCs/>
                            <w:sz w:val="20"/>
                            <w:szCs w:val="20"/>
                            <w:u w:val="single"/>
                            <w:lang w:val="fr-FR" w:eastAsia="fr-FR" w:bidi="ar-MA"/>
                          </w:rPr>
                          <w:t>http://xyzmath.voila.net</w:t>
                        </w:r>
                      </w:hyperlink>
                    </w:p>
                    <w:p w:rsidR="007E3D94" w:rsidRPr="00F55C3D" w:rsidRDefault="007E3D94" w:rsidP="00E96A4C">
                      <w:pPr>
                        <w:ind w:left="103"/>
                        <w:rPr>
                          <w:rtl/>
                          <w:lang w:val="fr-FR" w:eastAsia="fr-FR"/>
                        </w:rPr>
                      </w:pPr>
                      <w:r>
                        <w:rPr>
                          <w:rFonts w:hint="cs"/>
                          <w:rtl/>
                          <w:lang w:bidi="ar-MA"/>
                        </w:rPr>
                        <w:t xml:space="preserve">         </w:t>
                      </w:r>
                    </w:p>
                    <w:p w:rsidR="007E3D94" w:rsidRPr="00113E6E" w:rsidRDefault="007E3D94" w:rsidP="007E3D94">
                      <w:pPr>
                        <w:tabs>
                          <w:tab w:val="right" w:pos="424"/>
                        </w:tabs>
                        <w:spacing w:after="200" w:line="276" w:lineRule="auto"/>
                        <w:ind w:left="37"/>
                        <w:rPr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06E50" w:rsidRPr="007677E4" w:rsidRDefault="00606E50" w:rsidP="00B06F78">
      <w:pPr>
        <w:rPr>
          <w:b/>
          <w:bCs/>
          <w:rtl/>
          <w:lang w:val="fr-FR" w:eastAsia="ar-SA" w:bidi="ar-MA"/>
        </w:rPr>
      </w:pPr>
    </w:p>
    <w:sectPr w:rsidR="00606E50" w:rsidRPr="007677E4" w:rsidSect="00B61968">
      <w:headerReference w:type="even" r:id="rId163"/>
      <w:headerReference w:type="default" r:id="rId164"/>
      <w:footerReference w:type="default" r:id="rId165"/>
      <w:headerReference w:type="first" r:id="rId166"/>
      <w:pgSz w:w="11906" w:h="16838" w:code="9"/>
      <w:pgMar w:top="284" w:right="720" w:bottom="851" w:left="720" w:header="227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0DBE" w:rsidRDefault="00CD0DBE">
      <w:r>
        <w:separator/>
      </w:r>
    </w:p>
  </w:endnote>
  <w:endnote w:type="continuationSeparator" w:id="0">
    <w:p w:rsidR="00CD0DBE" w:rsidRDefault="00CD0D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Heritage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7F41" w:rsidRPr="00113E6E" w:rsidRDefault="00613D05" w:rsidP="00167F41">
    <w:pPr>
      <w:pStyle w:val="En-tte"/>
      <w:pBdr>
        <w:bottom w:val="thickThinSmallGap" w:sz="24" w:space="1" w:color="622423"/>
      </w:pBdr>
      <w:jc w:val="right"/>
      <w:rPr>
        <w:rFonts w:ascii="Cambria" w:hAnsi="Cambria"/>
        <w:sz w:val="16"/>
        <w:szCs w:val="16"/>
        <w:lang w:val="fr-FR"/>
      </w:rPr>
    </w:pPr>
    <w:r w:rsidRPr="00113E6E">
      <w:rPr>
        <w:rFonts w:ascii="Arial" w:hAnsi="Arial" w:cs="Arial"/>
        <w:b/>
        <w:bCs/>
        <w:sz w:val="16"/>
        <w:szCs w:val="16"/>
        <w:lang w:val="fr-FR"/>
      </w:rPr>
      <w:t>Prof/ATMANI</w:t>
    </w:r>
    <w:r w:rsidR="00883A41" w:rsidRPr="00113E6E">
      <w:rPr>
        <w:rFonts w:ascii="Arial" w:hAnsi="Arial" w:cs="Arial"/>
        <w:b/>
        <w:bCs/>
        <w:sz w:val="16"/>
        <w:szCs w:val="16"/>
        <w:lang w:val="fr-FR"/>
      </w:rPr>
      <w:t xml:space="preserve"> NAJIB</w:t>
    </w:r>
    <w:r w:rsidR="00C35CB6" w:rsidRPr="00113E6E">
      <w:rPr>
        <w:rFonts w:ascii="Arial" w:hAnsi="Arial" w:cs="Arial"/>
        <w:i/>
        <w:iCs/>
        <w:sz w:val="16"/>
        <w:szCs w:val="16"/>
        <w:lang w:val="fr-FR"/>
      </w:rPr>
      <w:t xml:space="preserve">  -   Année Scolaire 201</w:t>
    </w:r>
    <w:r w:rsidR="00DF2655" w:rsidRPr="00113E6E">
      <w:rPr>
        <w:rFonts w:ascii="Arial" w:hAnsi="Arial" w:cs="Arial"/>
        <w:i/>
        <w:iCs/>
        <w:sz w:val="16"/>
        <w:szCs w:val="16"/>
        <w:lang w:val="fr-FR"/>
      </w:rPr>
      <w:t>4</w:t>
    </w:r>
    <w:r w:rsidR="00C35CB6" w:rsidRPr="00113E6E">
      <w:rPr>
        <w:rFonts w:ascii="Arial" w:hAnsi="Arial" w:cs="Arial"/>
        <w:i/>
        <w:iCs/>
        <w:sz w:val="16"/>
        <w:szCs w:val="16"/>
        <w:lang w:val="fr-FR"/>
      </w:rPr>
      <w:t>-201</w:t>
    </w:r>
    <w:r w:rsidR="00DF2655" w:rsidRPr="00113E6E">
      <w:rPr>
        <w:rFonts w:ascii="Arial" w:hAnsi="Arial" w:cs="Arial"/>
        <w:i/>
        <w:iCs/>
        <w:sz w:val="16"/>
        <w:szCs w:val="16"/>
        <w:lang w:val="fr-FR"/>
      </w:rPr>
      <w:t>5</w:t>
    </w:r>
    <w:r w:rsidR="00C35CB6" w:rsidRPr="00113E6E">
      <w:rPr>
        <w:rFonts w:ascii="Arial" w:hAnsi="Arial" w:cs="Arial"/>
        <w:i/>
        <w:iCs/>
        <w:sz w:val="16"/>
        <w:szCs w:val="16"/>
        <w:lang w:val="fr-FR"/>
      </w:rPr>
      <w:t xml:space="preserve"> Semestre</w:t>
    </w:r>
    <w:r w:rsidR="00167F41" w:rsidRPr="00113E6E">
      <w:rPr>
        <w:rFonts w:ascii="Arial" w:hAnsi="Arial" w:cs="Arial"/>
        <w:i/>
        <w:iCs/>
        <w:sz w:val="16"/>
        <w:szCs w:val="16"/>
        <w:lang w:val="fr-FR"/>
      </w:rPr>
      <w:t xml:space="preserve"> </w:t>
    </w:r>
    <w:r w:rsidR="00376D40" w:rsidRPr="00113E6E">
      <w:rPr>
        <w:rFonts w:ascii="Arial" w:hAnsi="Arial" w:cs="Arial"/>
        <w:i/>
        <w:iCs/>
        <w:sz w:val="16"/>
        <w:szCs w:val="16"/>
        <w:lang w:val="fr-FR"/>
      </w:rPr>
      <w:t>2</w:t>
    </w:r>
    <w:r w:rsidR="00167F41" w:rsidRPr="00113E6E">
      <w:rPr>
        <w:rFonts w:ascii="Arial" w:hAnsi="Arial" w:cs="Arial"/>
        <w:i/>
        <w:iCs/>
        <w:sz w:val="16"/>
        <w:szCs w:val="16"/>
        <w:lang w:val="fr-FR"/>
      </w:rPr>
      <w:t xml:space="preserve">                        </w:t>
    </w:r>
    <w:hyperlink r:id="rId1" w:history="1">
      <w:r w:rsidR="00167F41" w:rsidRPr="00113E6E">
        <w:rPr>
          <w:rFonts w:hint="cs"/>
          <w:b/>
          <w:bCs/>
          <w:sz w:val="20"/>
          <w:szCs w:val="20"/>
          <w:u w:val="single"/>
          <w:lang w:val="fr-FR" w:eastAsia="fr-FR" w:bidi="ar-MA"/>
        </w:rPr>
        <w:t>http://xyzmath.voila.net</w:t>
      </w:r>
    </w:hyperlink>
  </w:p>
  <w:p w:rsidR="00DD4CF0" w:rsidRPr="00320A50" w:rsidRDefault="00167F41" w:rsidP="00167F41">
    <w:pPr>
      <w:pStyle w:val="En-tte"/>
      <w:jc w:val="right"/>
      <w:rPr>
        <w:b/>
        <w:bCs/>
        <w:sz w:val="18"/>
        <w:szCs w:val="18"/>
        <w:u w:val="single"/>
        <w:rtl/>
        <w:lang w:val="fr-FR"/>
      </w:rPr>
    </w:pPr>
    <w:r>
      <w:rPr>
        <w:rFonts w:ascii="Arial" w:hAnsi="Arial" w:cs="Arial"/>
        <w:i/>
        <w:iCs/>
        <w:sz w:val="16"/>
        <w:szCs w:val="16"/>
        <w:lang w:val="fr-FR"/>
      </w:rPr>
      <w:t xml:space="preserve"> </w:t>
    </w:r>
  </w:p>
  <w:p w:rsidR="00DD4CF0" w:rsidRPr="008C22F9" w:rsidRDefault="00DD4CF0" w:rsidP="008C22F9">
    <w:pPr>
      <w:pStyle w:val="Pieddepage"/>
      <w:bidi w:val="0"/>
      <w:rPr>
        <w:sz w:val="16"/>
        <w:szCs w:val="16"/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0DBE" w:rsidRDefault="00CD0DBE">
      <w:r>
        <w:separator/>
      </w:r>
    </w:p>
  </w:footnote>
  <w:footnote w:type="continuationSeparator" w:id="0">
    <w:p w:rsidR="00CD0DBE" w:rsidRDefault="00CD0DB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4CF0" w:rsidRDefault="00CD0DBE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260900" o:spid="_x0000_s2072" type="#_x0000_t136" style="position:absolute;left:0;text-align:left;margin-left:0;margin-top:0;width:664.4pt;height:94.9pt;rotation:315;z-index:-251657216;mso-position-horizontal:center;mso-position-horizontal-relative:margin;mso-position-vertical:center;mso-position-vertical-relative:margin" o:allowincell="f" fillcolor="#f2f2f2" stroked="f">
          <v:fill opacity=".5"/>
          <v:textpath style="font-family:&quot;Times New Roman&quot;;font-size:1pt" string="ammarimaths"/>
          <w10:wrap anchorx="margin" anchory="margin"/>
        </v:shape>
      </w:pict>
    </w:r>
    <w:r>
      <w:rPr>
        <w:noProof/>
      </w:rPr>
      <w:pict>
        <v:shape id="PowerPlusWaterMarkObject2" o:spid="_x0000_s2069" type="#_x0000_t136" style="position:absolute;left:0;text-align:left;margin-left:0;margin-top:0;width:719.25pt;height:39.95pt;rotation:315;z-index:-251659264;mso-position-horizontal:center;mso-position-horizontal-relative:margin;mso-position-vertical:center;mso-position-vertical-relative:margin" o:allowincell="f" fillcolor="gray" stroked="f">
          <v:fill opacity=".5"/>
          <v:textpath style="font-family:&quot;Times New Roman&quot;;font-size:1pt" string="http://ammarimaths-bm.voila.net/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0539" w:rsidRPr="00B80539" w:rsidRDefault="00B80539" w:rsidP="00613D05">
    <w:pPr>
      <w:pStyle w:val="En-tte"/>
      <w:jc w:val="center"/>
      <w:rPr>
        <w:sz w:val="16"/>
        <w:szCs w:val="16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4CF0" w:rsidRDefault="00CD0DBE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260899" o:spid="_x0000_s2071" type="#_x0000_t136" style="position:absolute;left:0;text-align:left;margin-left:0;margin-top:0;width:664.4pt;height:94.9pt;rotation:315;z-index:-251658240;mso-position-horizontal:center;mso-position-horizontal-relative:margin;mso-position-vertical:center;mso-position-vertical-relative:margin" o:allowincell="f" fillcolor="#f2f2f2" stroked="f">
          <v:fill opacity=".5"/>
          <v:textpath style="font-family:&quot;Times New Roman&quot;;font-size:1pt" string="ammarimaths"/>
          <w10:wrap anchorx="margin" anchory="margin"/>
        </v:shape>
      </w:pict>
    </w:r>
    <w:r>
      <w:rPr>
        <w:noProof/>
      </w:rPr>
      <w:pict>
        <v:shape id="PowerPlusWaterMarkObject1" o:spid="_x0000_s2068" type="#_x0000_t136" style="position:absolute;left:0;text-align:left;margin-left:0;margin-top:0;width:719.25pt;height:39.95pt;rotation:315;z-index:-251660288;mso-position-horizontal:center;mso-position-horizontal-relative:margin;mso-position-vertical:center;mso-position-vertical-relative:margin" o:allowincell="f" fillcolor="gray" stroked="f">
          <v:fill opacity=".5"/>
          <v:textpath style="font-family:&quot;Times New Roman&quot;;font-size:1pt" string="http://ammarimaths-bm.voila.net/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55.15pt;height:55.15pt" o:bullet="t">
        <v:imagedata r:id="rId1" o:title="geaa"/>
      </v:shape>
    </w:pict>
  </w:numPicBullet>
  <w:numPicBullet w:numPicBulletId="1">
    <w:pict>
      <v:shape id="_x0000_i1031" type="#_x0000_t75" style="width:78.15pt;height:53.6pt" o:bullet="t">
        <v:imagedata r:id="rId2" o:title="logo_bul[1]"/>
      </v:shape>
    </w:pict>
  </w:numPicBullet>
  <w:numPicBullet w:numPicBulletId="2">
    <w:pict>
      <v:shape id="_x0000_i1032" type="#_x0000_t75" style="width:11.5pt;height:11.5pt" o:bullet="t">
        <v:imagedata r:id="rId3" o:title="mso5"/>
      </v:shape>
    </w:pict>
  </w:numPicBullet>
  <w:numPicBullet w:numPicBulletId="3">
    <w:pict>
      <v:shape id="_x0000_i1033" type="#_x0000_t75" style="width:125.6pt;height:109.55pt;mso-position-horizontal:right" o:bullet="t" o:allowoverlap="f">
        <v:imagedata r:id="rId4" o:title=""/>
      </v:shape>
    </w:pict>
  </w:numPicBullet>
  <w:abstractNum w:abstractNumId="0">
    <w:nsid w:val="01B4030C"/>
    <w:multiLevelType w:val="hybridMultilevel"/>
    <w:tmpl w:val="EEA492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30541"/>
    <w:multiLevelType w:val="hybridMultilevel"/>
    <w:tmpl w:val="7BF002C8"/>
    <w:lvl w:ilvl="0" w:tplc="C4A46C7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FE6880"/>
    <w:multiLevelType w:val="hybridMultilevel"/>
    <w:tmpl w:val="973C4016"/>
    <w:lvl w:ilvl="0" w:tplc="C4A46C7E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50F3226"/>
    <w:multiLevelType w:val="hybridMultilevel"/>
    <w:tmpl w:val="1F40535E"/>
    <w:lvl w:ilvl="0" w:tplc="040C0011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4">
    <w:nsid w:val="05B17C4C"/>
    <w:multiLevelType w:val="hybridMultilevel"/>
    <w:tmpl w:val="9982A77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614C99"/>
    <w:multiLevelType w:val="hybridMultilevel"/>
    <w:tmpl w:val="C28C1686"/>
    <w:lvl w:ilvl="0" w:tplc="040C0011">
      <w:start w:val="1"/>
      <w:numFmt w:val="decimal"/>
      <w:lvlText w:val="%1)"/>
      <w:lvlJc w:val="left"/>
      <w:pPr>
        <w:ind w:left="618" w:hanging="360"/>
      </w:pPr>
    </w:lvl>
    <w:lvl w:ilvl="1" w:tplc="040C0019" w:tentative="1">
      <w:start w:val="1"/>
      <w:numFmt w:val="lowerLetter"/>
      <w:lvlText w:val="%2."/>
      <w:lvlJc w:val="left"/>
      <w:pPr>
        <w:ind w:left="1338" w:hanging="360"/>
      </w:pPr>
    </w:lvl>
    <w:lvl w:ilvl="2" w:tplc="040C001B" w:tentative="1">
      <w:start w:val="1"/>
      <w:numFmt w:val="lowerRoman"/>
      <w:lvlText w:val="%3."/>
      <w:lvlJc w:val="right"/>
      <w:pPr>
        <w:ind w:left="2058" w:hanging="180"/>
      </w:pPr>
    </w:lvl>
    <w:lvl w:ilvl="3" w:tplc="040C000F" w:tentative="1">
      <w:start w:val="1"/>
      <w:numFmt w:val="decimal"/>
      <w:lvlText w:val="%4."/>
      <w:lvlJc w:val="left"/>
      <w:pPr>
        <w:ind w:left="2778" w:hanging="360"/>
      </w:pPr>
    </w:lvl>
    <w:lvl w:ilvl="4" w:tplc="040C0019" w:tentative="1">
      <w:start w:val="1"/>
      <w:numFmt w:val="lowerLetter"/>
      <w:lvlText w:val="%5."/>
      <w:lvlJc w:val="left"/>
      <w:pPr>
        <w:ind w:left="3498" w:hanging="360"/>
      </w:pPr>
    </w:lvl>
    <w:lvl w:ilvl="5" w:tplc="040C001B" w:tentative="1">
      <w:start w:val="1"/>
      <w:numFmt w:val="lowerRoman"/>
      <w:lvlText w:val="%6."/>
      <w:lvlJc w:val="right"/>
      <w:pPr>
        <w:ind w:left="4218" w:hanging="180"/>
      </w:pPr>
    </w:lvl>
    <w:lvl w:ilvl="6" w:tplc="040C000F" w:tentative="1">
      <w:start w:val="1"/>
      <w:numFmt w:val="decimal"/>
      <w:lvlText w:val="%7."/>
      <w:lvlJc w:val="left"/>
      <w:pPr>
        <w:ind w:left="4938" w:hanging="360"/>
      </w:pPr>
    </w:lvl>
    <w:lvl w:ilvl="7" w:tplc="040C0019" w:tentative="1">
      <w:start w:val="1"/>
      <w:numFmt w:val="lowerLetter"/>
      <w:lvlText w:val="%8."/>
      <w:lvlJc w:val="left"/>
      <w:pPr>
        <w:ind w:left="5658" w:hanging="360"/>
      </w:pPr>
    </w:lvl>
    <w:lvl w:ilvl="8" w:tplc="040C001B" w:tentative="1">
      <w:start w:val="1"/>
      <w:numFmt w:val="lowerRoman"/>
      <w:lvlText w:val="%9."/>
      <w:lvlJc w:val="right"/>
      <w:pPr>
        <w:ind w:left="6378" w:hanging="180"/>
      </w:pPr>
    </w:lvl>
  </w:abstractNum>
  <w:abstractNum w:abstractNumId="6">
    <w:nsid w:val="0C026C26"/>
    <w:multiLevelType w:val="hybridMultilevel"/>
    <w:tmpl w:val="1F40535E"/>
    <w:lvl w:ilvl="0" w:tplc="040C0011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7">
    <w:nsid w:val="10E71905"/>
    <w:multiLevelType w:val="hybridMultilevel"/>
    <w:tmpl w:val="1C00936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1E674B"/>
    <w:multiLevelType w:val="hybridMultilevel"/>
    <w:tmpl w:val="D1FE7A5E"/>
    <w:lvl w:ilvl="0" w:tplc="C4A46C7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40A6909"/>
    <w:multiLevelType w:val="hybridMultilevel"/>
    <w:tmpl w:val="8E4C75C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2900E1"/>
    <w:multiLevelType w:val="hybridMultilevel"/>
    <w:tmpl w:val="370AF310"/>
    <w:lvl w:ilvl="0" w:tplc="3244C0F0">
      <w:start w:val="1"/>
      <w:numFmt w:val="decimal"/>
      <w:lvlText w:val="%1."/>
      <w:lvlJc w:val="left"/>
      <w:pPr>
        <w:ind w:left="784" w:hanging="360"/>
      </w:pPr>
      <w:rPr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504" w:hanging="360"/>
      </w:pPr>
    </w:lvl>
    <w:lvl w:ilvl="2" w:tplc="040C001B" w:tentative="1">
      <w:start w:val="1"/>
      <w:numFmt w:val="lowerRoman"/>
      <w:lvlText w:val="%3."/>
      <w:lvlJc w:val="right"/>
      <w:pPr>
        <w:ind w:left="2224" w:hanging="180"/>
      </w:pPr>
    </w:lvl>
    <w:lvl w:ilvl="3" w:tplc="040C000F" w:tentative="1">
      <w:start w:val="1"/>
      <w:numFmt w:val="decimal"/>
      <w:lvlText w:val="%4."/>
      <w:lvlJc w:val="left"/>
      <w:pPr>
        <w:ind w:left="2944" w:hanging="360"/>
      </w:pPr>
    </w:lvl>
    <w:lvl w:ilvl="4" w:tplc="040C0019" w:tentative="1">
      <w:start w:val="1"/>
      <w:numFmt w:val="lowerLetter"/>
      <w:lvlText w:val="%5."/>
      <w:lvlJc w:val="left"/>
      <w:pPr>
        <w:ind w:left="3664" w:hanging="360"/>
      </w:pPr>
    </w:lvl>
    <w:lvl w:ilvl="5" w:tplc="040C001B" w:tentative="1">
      <w:start w:val="1"/>
      <w:numFmt w:val="lowerRoman"/>
      <w:lvlText w:val="%6."/>
      <w:lvlJc w:val="right"/>
      <w:pPr>
        <w:ind w:left="4384" w:hanging="180"/>
      </w:pPr>
    </w:lvl>
    <w:lvl w:ilvl="6" w:tplc="040C000F" w:tentative="1">
      <w:start w:val="1"/>
      <w:numFmt w:val="decimal"/>
      <w:lvlText w:val="%7."/>
      <w:lvlJc w:val="left"/>
      <w:pPr>
        <w:ind w:left="5104" w:hanging="360"/>
      </w:pPr>
    </w:lvl>
    <w:lvl w:ilvl="7" w:tplc="040C0019" w:tentative="1">
      <w:start w:val="1"/>
      <w:numFmt w:val="lowerLetter"/>
      <w:lvlText w:val="%8."/>
      <w:lvlJc w:val="left"/>
      <w:pPr>
        <w:ind w:left="5824" w:hanging="360"/>
      </w:pPr>
    </w:lvl>
    <w:lvl w:ilvl="8" w:tplc="040C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11">
    <w:nsid w:val="1D0C0AFA"/>
    <w:multiLevelType w:val="hybridMultilevel"/>
    <w:tmpl w:val="A2065A98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535222B"/>
    <w:multiLevelType w:val="hybridMultilevel"/>
    <w:tmpl w:val="F0A6D238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>
    <w:nsid w:val="291B1F52"/>
    <w:multiLevelType w:val="hybridMultilevel"/>
    <w:tmpl w:val="802CA37C"/>
    <w:lvl w:ilvl="0" w:tplc="3C34EA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8B5147"/>
    <w:multiLevelType w:val="hybridMultilevel"/>
    <w:tmpl w:val="973C4016"/>
    <w:lvl w:ilvl="0" w:tplc="C4A46C7E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CA74E24"/>
    <w:multiLevelType w:val="hybridMultilevel"/>
    <w:tmpl w:val="973C4016"/>
    <w:lvl w:ilvl="0" w:tplc="C4A46C7E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19445D7"/>
    <w:multiLevelType w:val="hybridMultilevel"/>
    <w:tmpl w:val="0930CA9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A411C28"/>
    <w:multiLevelType w:val="hybridMultilevel"/>
    <w:tmpl w:val="EEA492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812E43"/>
    <w:multiLevelType w:val="hybridMultilevel"/>
    <w:tmpl w:val="201E7D0E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3F350BC7"/>
    <w:multiLevelType w:val="hybridMultilevel"/>
    <w:tmpl w:val="1DBC07C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8816E3"/>
    <w:multiLevelType w:val="hybridMultilevel"/>
    <w:tmpl w:val="8B9C7C58"/>
    <w:lvl w:ilvl="0" w:tplc="C4A46C7E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3B7D3F"/>
    <w:multiLevelType w:val="hybridMultilevel"/>
    <w:tmpl w:val="562653F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F5375BA"/>
    <w:multiLevelType w:val="hybridMultilevel"/>
    <w:tmpl w:val="562653F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8462D2F"/>
    <w:multiLevelType w:val="hybridMultilevel"/>
    <w:tmpl w:val="3C642C9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477272"/>
    <w:multiLevelType w:val="hybridMultilevel"/>
    <w:tmpl w:val="9982A77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FC14282"/>
    <w:multiLevelType w:val="hybridMultilevel"/>
    <w:tmpl w:val="BA7E08B6"/>
    <w:lvl w:ilvl="0" w:tplc="3C34EA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3127464"/>
    <w:multiLevelType w:val="hybridMultilevel"/>
    <w:tmpl w:val="D2CEAC40"/>
    <w:lvl w:ilvl="0" w:tplc="E9A28686">
      <w:start w:val="1"/>
      <w:numFmt w:val="decimal"/>
      <w:lvlText w:val="%1."/>
      <w:lvlJc w:val="left"/>
      <w:pPr>
        <w:ind w:left="1506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2226" w:hanging="360"/>
      </w:pPr>
    </w:lvl>
    <w:lvl w:ilvl="2" w:tplc="040C001B" w:tentative="1">
      <w:start w:val="1"/>
      <w:numFmt w:val="lowerRoman"/>
      <w:lvlText w:val="%3."/>
      <w:lvlJc w:val="right"/>
      <w:pPr>
        <w:ind w:left="2946" w:hanging="180"/>
      </w:pPr>
    </w:lvl>
    <w:lvl w:ilvl="3" w:tplc="040C000F" w:tentative="1">
      <w:start w:val="1"/>
      <w:numFmt w:val="decimal"/>
      <w:lvlText w:val="%4."/>
      <w:lvlJc w:val="left"/>
      <w:pPr>
        <w:ind w:left="3666" w:hanging="360"/>
      </w:pPr>
    </w:lvl>
    <w:lvl w:ilvl="4" w:tplc="040C0019" w:tentative="1">
      <w:start w:val="1"/>
      <w:numFmt w:val="lowerLetter"/>
      <w:lvlText w:val="%5."/>
      <w:lvlJc w:val="left"/>
      <w:pPr>
        <w:ind w:left="4386" w:hanging="360"/>
      </w:pPr>
    </w:lvl>
    <w:lvl w:ilvl="5" w:tplc="040C001B" w:tentative="1">
      <w:start w:val="1"/>
      <w:numFmt w:val="lowerRoman"/>
      <w:lvlText w:val="%6."/>
      <w:lvlJc w:val="right"/>
      <w:pPr>
        <w:ind w:left="5106" w:hanging="180"/>
      </w:pPr>
    </w:lvl>
    <w:lvl w:ilvl="6" w:tplc="040C000F" w:tentative="1">
      <w:start w:val="1"/>
      <w:numFmt w:val="decimal"/>
      <w:lvlText w:val="%7."/>
      <w:lvlJc w:val="left"/>
      <w:pPr>
        <w:ind w:left="5826" w:hanging="360"/>
      </w:pPr>
    </w:lvl>
    <w:lvl w:ilvl="7" w:tplc="040C0019" w:tentative="1">
      <w:start w:val="1"/>
      <w:numFmt w:val="lowerLetter"/>
      <w:lvlText w:val="%8."/>
      <w:lvlJc w:val="left"/>
      <w:pPr>
        <w:ind w:left="6546" w:hanging="360"/>
      </w:pPr>
    </w:lvl>
    <w:lvl w:ilvl="8" w:tplc="040C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27">
    <w:nsid w:val="69523C0D"/>
    <w:multiLevelType w:val="hybridMultilevel"/>
    <w:tmpl w:val="FC060B24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A685A33"/>
    <w:multiLevelType w:val="hybridMultilevel"/>
    <w:tmpl w:val="2E2E1234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6B3C198F"/>
    <w:multiLevelType w:val="hybridMultilevel"/>
    <w:tmpl w:val="8188DAE4"/>
    <w:lvl w:ilvl="0" w:tplc="C4A46C7E">
      <w:start w:val="1"/>
      <w:numFmt w:val="decimal"/>
      <w:lvlText w:val="%1)"/>
      <w:lvlJc w:val="left"/>
      <w:pPr>
        <w:tabs>
          <w:tab w:val="num" w:pos="2271"/>
        </w:tabs>
        <w:ind w:left="22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71" w:hanging="360"/>
      </w:pPr>
    </w:lvl>
    <w:lvl w:ilvl="2" w:tplc="040C001B" w:tentative="1">
      <w:start w:val="1"/>
      <w:numFmt w:val="lowerRoman"/>
      <w:lvlText w:val="%3."/>
      <w:lvlJc w:val="right"/>
      <w:pPr>
        <w:ind w:left="2091" w:hanging="180"/>
      </w:pPr>
    </w:lvl>
    <w:lvl w:ilvl="3" w:tplc="040C000F" w:tentative="1">
      <w:start w:val="1"/>
      <w:numFmt w:val="decimal"/>
      <w:lvlText w:val="%4."/>
      <w:lvlJc w:val="left"/>
      <w:pPr>
        <w:ind w:left="2811" w:hanging="360"/>
      </w:pPr>
    </w:lvl>
    <w:lvl w:ilvl="4" w:tplc="040C0019" w:tentative="1">
      <w:start w:val="1"/>
      <w:numFmt w:val="lowerLetter"/>
      <w:lvlText w:val="%5."/>
      <w:lvlJc w:val="left"/>
      <w:pPr>
        <w:ind w:left="3531" w:hanging="360"/>
      </w:pPr>
    </w:lvl>
    <w:lvl w:ilvl="5" w:tplc="040C001B" w:tentative="1">
      <w:start w:val="1"/>
      <w:numFmt w:val="lowerRoman"/>
      <w:lvlText w:val="%6."/>
      <w:lvlJc w:val="right"/>
      <w:pPr>
        <w:ind w:left="4251" w:hanging="180"/>
      </w:pPr>
    </w:lvl>
    <w:lvl w:ilvl="6" w:tplc="040C000F" w:tentative="1">
      <w:start w:val="1"/>
      <w:numFmt w:val="decimal"/>
      <w:lvlText w:val="%7."/>
      <w:lvlJc w:val="left"/>
      <w:pPr>
        <w:ind w:left="4971" w:hanging="360"/>
      </w:pPr>
    </w:lvl>
    <w:lvl w:ilvl="7" w:tplc="040C0019" w:tentative="1">
      <w:start w:val="1"/>
      <w:numFmt w:val="lowerLetter"/>
      <w:lvlText w:val="%8."/>
      <w:lvlJc w:val="left"/>
      <w:pPr>
        <w:ind w:left="5691" w:hanging="360"/>
      </w:pPr>
    </w:lvl>
    <w:lvl w:ilvl="8" w:tplc="040C001B" w:tentative="1">
      <w:start w:val="1"/>
      <w:numFmt w:val="lowerRoman"/>
      <w:lvlText w:val="%9."/>
      <w:lvlJc w:val="right"/>
      <w:pPr>
        <w:ind w:left="6411" w:hanging="180"/>
      </w:pPr>
    </w:lvl>
  </w:abstractNum>
  <w:abstractNum w:abstractNumId="30">
    <w:nsid w:val="72184F8C"/>
    <w:multiLevelType w:val="hybridMultilevel"/>
    <w:tmpl w:val="EF10C7B0"/>
    <w:lvl w:ilvl="0" w:tplc="040C0011">
      <w:start w:val="1"/>
      <w:numFmt w:val="decimal"/>
      <w:lvlText w:val="%1)"/>
      <w:lvlJc w:val="left"/>
      <w:pPr>
        <w:ind w:left="379" w:hanging="360"/>
      </w:pPr>
    </w:lvl>
    <w:lvl w:ilvl="1" w:tplc="040C0019" w:tentative="1">
      <w:start w:val="1"/>
      <w:numFmt w:val="lowerLetter"/>
      <w:lvlText w:val="%2."/>
      <w:lvlJc w:val="left"/>
      <w:pPr>
        <w:ind w:left="1099" w:hanging="360"/>
      </w:pPr>
    </w:lvl>
    <w:lvl w:ilvl="2" w:tplc="040C001B" w:tentative="1">
      <w:start w:val="1"/>
      <w:numFmt w:val="lowerRoman"/>
      <w:lvlText w:val="%3."/>
      <w:lvlJc w:val="right"/>
      <w:pPr>
        <w:ind w:left="1819" w:hanging="180"/>
      </w:pPr>
    </w:lvl>
    <w:lvl w:ilvl="3" w:tplc="040C000F" w:tentative="1">
      <w:start w:val="1"/>
      <w:numFmt w:val="decimal"/>
      <w:lvlText w:val="%4."/>
      <w:lvlJc w:val="left"/>
      <w:pPr>
        <w:ind w:left="2539" w:hanging="360"/>
      </w:pPr>
    </w:lvl>
    <w:lvl w:ilvl="4" w:tplc="040C0019" w:tentative="1">
      <w:start w:val="1"/>
      <w:numFmt w:val="lowerLetter"/>
      <w:lvlText w:val="%5."/>
      <w:lvlJc w:val="left"/>
      <w:pPr>
        <w:ind w:left="3259" w:hanging="360"/>
      </w:pPr>
    </w:lvl>
    <w:lvl w:ilvl="5" w:tplc="040C001B" w:tentative="1">
      <w:start w:val="1"/>
      <w:numFmt w:val="lowerRoman"/>
      <w:lvlText w:val="%6."/>
      <w:lvlJc w:val="right"/>
      <w:pPr>
        <w:ind w:left="3979" w:hanging="180"/>
      </w:pPr>
    </w:lvl>
    <w:lvl w:ilvl="6" w:tplc="040C000F" w:tentative="1">
      <w:start w:val="1"/>
      <w:numFmt w:val="decimal"/>
      <w:lvlText w:val="%7."/>
      <w:lvlJc w:val="left"/>
      <w:pPr>
        <w:ind w:left="4699" w:hanging="360"/>
      </w:pPr>
    </w:lvl>
    <w:lvl w:ilvl="7" w:tplc="040C0019" w:tentative="1">
      <w:start w:val="1"/>
      <w:numFmt w:val="lowerLetter"/>
      <w:lvlText w:val="%8."/>
      <w:lvlJc w:val="left"/>
      <w:pPr>
        <w:ind w:left="5419" w:hanging="360"/>
      </w:pPr>
    </w:lvl>
    <w:lvl w:ilvl="8" w:tplc="040C001B" w:tentative="1">
      <w:start w:val="1"/>
      <w:numFmt w:val="lowerRoman"/>
      <w:lvlText w:val="%9."/>
      <w:lvlJc w:val="right"/>
      <w:pPr>
        <w:ind w:left="6139" w:hanging="180"/>
      </w:pPr>
    </w:lvl>
  </w:abstractNum>
  <w:abstractNum w:abstractNumId="31">
    <w:nsid w:val="72A02722"/>
    <w:multiLevelType w:val="hybridMultilevel"/>
    <w:tmpl w:val="00C018E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0"/>
  </w:num>
  <w:num w:numId="3">
    <w:abstractNumId w:val="26"/>
  </w:num>
  <w:num w:numId="4">
    <w:abstractNumId w:val="7"/>
  </w:num>
  <w:num w:numId="5">
    <w:abstractNumId w:val="10"/>
  </w:num>
  <w:num w:numId="6">
    <w:abstractNumId w:val="13"/>
  </w:num>
  <w:num w:numId="7">
    <w:abstractNumId w:val="28"/>
  </w:num>
  <w:num w:numId="8">
    <w:abstractNumId w:val="25"/>
  </w:num>
  <w:num w:numId="9">
    <w:abstractNumId w:val="11"/>
  </w:num>
  <w:num w:numId="10">
    <w:abstractNumId w:val="31"/>
  </w:num>
  <w:num w:numId="11">
    <w:abstractNumId w:val="27"/>
  </w:num>
  <w:num w:numId="12">
    <w:abstractNumId w:val="12"/>
  </w:num>
  <w:num w:numId="13">
    <w:abstractNumId w:val="16"/>
  </w:num>
  <w:num w:numId="14">
    <w:abstractNumId w:val="0"/>
  </w:num>
  <w:num w:numId="15">
    <w:abstractNumId w:val="17"/>
  </w:num>
  <w:num w:numId="16">
    <w:abstractNumId w:val="6"/>
  </w:num>
  <w:num w:numId="17">
    <w:abstractNumId w:val="21"/>
  </w:num>
  <w:num w:numId="18">
    <w:abstractNumId w:val="22"/>
  </w:num>
  <w:num w:numId="19">
    <w:abstractNumId w:val="23"/>
  </w:num>
  <w:num w:numId="20">
    <w:abstractNumId w:val="9"/>
  </w:num>
  <w:num w:numId="21">
    <w:abstractNumId w:val="24"/>
  </w:num>
  <w:num w:numId="22">
    <w:abstractNumId w:val="19"/>
  </w:num>
  <w:num w:numId="23">
    <w:abstractNumId w:val="3"/>
  </w:num>
  <w:num w:numId="24">
    <w:abstractNumId w:val="4"/>
  </w:num>
  <w:num w:numId="25">
    <w:abstractNumId w:val="2"/>
  </w:num>
  <w:num w:numId="26">
    <w:abstractNumId w:val="18"/>
  </w:num>
  <w:num w:numId="27">
    <w:abstractNumId w:val="14"/>
  </w:num>
  <w:num w:numId="28">
    <w:abstractNumId w:val="29"/>
  </w:num>
  <w:num w:numId="29">
    <w:abstractNumId w:val="1"/>
  </w:num>
  <w:num w:numId="30">
    <w:abstractNumId w:val="8"/>
  </w:num>
  <w:num w:numId="31">
    <w:abstractNumId w:val="15"/>
  </w:num>
  <w:num w:numId="32">
    <w:abstractNumId w:val="2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isplayBackgroundShape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oNotShadeFormData/>
  <w:characterSpacingControl w:val="doNotCompress"/>
  <w:hdrShapeDefaults>
    <o:shapedefaults v:ext="edit" spidmax="207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C34"/>
    <w:rsid w:val="00001203"/>
    <w:rsid w:val="00001E45"/>
    <w:rsid w:val="00002435"/>
    <w:rsid w:val="0000494D"/>
    <w:rsid w:val="00005EF2"/>
    <w:rsid w:val="00005FD6"/>
    <w:rsid w:val="00006974"/>
    <w:rsid w:val="00006F36"/>
    <w:rsid w:val="00007DFE"/>
    <w:rsid w:val="00012D44"/>
    <w:rsid w:val="00020135"/>
    <w:rsid w:val="00025948"/>
    <w:rsid w:val="00025BAA"/>
    <w:rsid w:val="00030C53"/>
    <w:rsid w:val="000330EC"/>
    <w:rsid w:val="000340DC"/>
    <w:rsid w:val="00035EE0"/>
    <w:rsid w:val="00037121"/>
    <w:rsid w:val="0004271B"/>
    <w:rsid w:val="00045A36"/>
    <w:rsid w:val="00046144"/>
    <w:rsid w:val="0004740F"/>
    <w:rsid w:val="00050300"/>
    <w:rsid w:val="0005065A"/>
    <w:rsid w:val="00054C80"/>
    <w:rsid w:val="0005729B"/>
    <w:rsid w:val="000573BC"/>
    <w:rsid w:val="00057B72"/>
    <w:rsid w:val="00057C44"/>
    <w:rsid w:val="00057D71"/>
    <w:rsid w:val="00061F26"/>
    <w:rsid w:val="00064187"/>
    <w:rsid w:val="00065BEF"/>
    <w:rsid w:val="000712B1"/>
    <w:rsid w:val="000714D5"/>
    <w:rsid w:val="00072693"/>
    <w:rsid w:val="00076376"/>
    <w:rsid w:val="0007672F"/>
    <w:rsid w:val="00076DC1"/>
    <w:rsid w:val="00080F10"/>
    <w:rsid w:val="000821E3"/>
    <w:rsid w:val="00083B8E"/>
    <w:rsid w:val="00084279"/>
    <w:rsid w:val="000846FE"/>
    <w:rsid w:val="00085BD3"/>
    <w:rsid w:val="00086FD9"/>
    <w:rsid w:val="000876B0"/>
    <w:rsid w:val="0008797D"/>
    <w:rsid w:val="00091609"/>
    <w:rsid w:val="000919E2"/>
    <w:rsid w:val="00092EF3"/>
    <w:rsid w:val="00092FD1"/>
    <w:rsid w:val="00093E92"/>
    <w:rsid w:val="00094794"/>
    <w:rsid w:val="0009480D"/>
    <w:rsid w:val="00097C0C"/>
    <w:rsid w:val="000A057B"/>
    <w:rsid w:val="000A0F43"/>
    <w:rsid w:val="000A20CE"/>
    <w:rsid w:val="000A3A88"/>
    <w:rsid w:val="000A3F5F"/>
    <w:rsid w:val="000A5C2A"/>
    <w:rsid w:val="000A6103"/>
    <w:rsid w:val="000A6A58"/>
    <w:rsid w:val="000A6AC1"/>
    <w:rsid w:val="000A704C"/>
    <w:rsid w:val="000B26BF"/>
    <w:rsid w:val="000B39B4"/>
    <w:rsid w:val="000B4667"/>
    <w:rsid w:val="000B5B9A"/>
    <w:rsid w:val="000B736F"/>
    <w:rsid w:val="000B7E42"/>
    <w:rsid w:val="000C1A4D"/>
    <w:rsid w:val="000C326F"/>
    <w:rsid w:val="000D0CB8"/>
    <w:rsid w:val="000D1131"/>
    <w:rsid w:val="000D1ADA"/>
    <w:rsid w:val="000D7D52"/>
    <w:rsid w:val="000E30D8"/>
    <w:rsid w:val="000E3ABD"/>
    <w:rsid w:val="000E576D"/>
    <w:rsid w:val="000F3182"/>
    <w:rsid w:val="000F33AD"/>
    <w:rsid w:val="000F5932"/>
    <w:rsid w:val="000F7D08"/>
    <w:rsid w:val="00101676"/>
    <w:rsid w:val="00103452"/>
    <w:rsid w:val="00103CF9"/>
    <w:rsid w:val="0010434D"/>
    <w:rsid w:val="00105193"/>
    <w:rsid w:val="001079F5"/>
    <w:rsid w:val="0011292E"/>
    <w:rsid w:val="00113E6E"/>
    <w:rsid w:val="001144EA"/>
    <w:rsid w:val="00115045"/>
    <w:rsid w:val="00116549"/>
    <w:rsid w:val="00117952"/>
    <w:rsid w:val="00124749"/>
    <w:rsid w:val="00126464"/>
    <w:rsid w:val="00127F12"/>
    <w:rsid w:val="00132985"/>
    <w:rsid w:val="00134974"/>
    <w:rsid w:val="0013578F"/>
    <w:rsid w:val="00135F81"/>
    <w:rsid w:val="001369E3"/>
    <w:rsid w:val="001375A7"/>
    <w:rsid w:val="00137C07"/>
    <w:rsid w:val="00140853"/>
    <w:rsid w:val="00141200"/>
    <w:rsid w:val="001412A2"/>
    <w:rsid w:val="00141500"/>
    <w:rsid w:val="0014216B"/>
    <w:rsid w:val="00144548"/>
    <w:rsid w:val="00151BCE"/>
    <w:rsid w:val="001529B1"/>
    <w:rsid w:val="00152D85"/>
    <w:rsid w:val="0015430D"/>
    <w:rsid w:val="001551C8"/>
    <w:rsid w:val="001633B0"/>
    <w:rsid w:val="00163C78"/>
    <w:rsid w:val="001647E2"/>
    <w:rsid w:val="00165E5D"/>
    <w:rsid w:val="00166587"/>
    <w:rsid w:val="001678FB"/>
    <w:rsid w:val="00167F41"/>
    <w:rsid w:val="0017279F"/>
    <w:rsid w:val="00173068"/>
    <w:rsid w:val="00173852"/>
    <w:rsid w:val="00173873"/>
    <w:rsid w:val="00174AEA"/>
    <w:rsid w:val="00175110"/>
    <w:rsid w:val="00176577"/>
    <w:rsid w:val="001778F6"/>
    <w:rsid w:val="00177C36"/>
    <w:rsid w:val="00182498"/>
    <w:rsid w:val="00185B1E"/>
    <w:rsid w:val="00185DCA"/>
    <w:rsid w:val="001922DB"/>
    <w:rsid w:val="001925FC"/>
    <w:rsid w:val="0019456B"/>
    <w:rsid w:val="0019461D"/>
    <w:rsid w:val="00194961"/>
    <w:rsid w:val="001977F2"/>
    <w:rsid w:val="001A0A2F"/>
    <w:rsid w:val="001A2124"/>
    <w:rsid w:val="001A413F"/>
    <w:rsid w:val="001A5C2B"/>
    <w:rsid w:val="001B2A28"/>
    <w:rsid w:val="001B2B3E"/>
    <w:rsid w:val="001B4BC9"/>
    <w:rsid w:val="001B6347"/>
    <w:rsid w:val="001B68A1"/>
    <w:rsid w:val="001B7CF3"/>
    <w:rsid w:val="001B7F8E"/>
    <w:rsid w:val="001C11B6"/>
    <w:rsid w:val="001C1C34"/>
    <w:rsid w:val="001C38EA"/>
    <w:rsid w:val="001C5EFC"/>
    <w:rsid w:val="001C67A6"/>
    <w:rsid w:val="001D0342"/>
    <w:rsid w:val="001D063A"/>
    <w:rsid w:val="001D1DB3"/>
    <w:rsid w:val="001D3165"/>
    <w:rsid w:val="001D3C53"/>
    <w:rsid w:val="001D613C"/>
    <w:rsid w:val="001D6426"/>
    <w:rsid w:val="001E02D2"/>
    <w:rsid w:val="001E04E6"/>
    <w:rsid w:val="001E163B"/>
    <w:rsid w:val="001E2762"/>
    <w:rsid w:val="001E418C"/>
    <w:rsid w:val="001E5E1C"/>
    <w:rsid w:val="001E650D"/>
    <w:rsid w:val="001E660C"/>
    <w:rsid w:val="001F16DD"/>
    <w:rsid w:val="001F4C01"/>
    <w:rsid w:val="001F5571"/>
    <w:rsid w:val="002004A2"/>
    <w:rsid w:val="00201069"/>
    <w:rsid w:val="0020298C"/>
    <w:rsid w:val="00203D64"/>
    <w:rsid w:val="00205226"/>
    <w:rsid w:val="00206DE8"/>
    <w:rsid w:val="00207C91"/>
    <w:rsid w:val="00210785"/>
    <w:rsid w:val="0021280A"/>
    <w:rsid w:val="002130FB"/>
    <w:rsid w:val="002131E6"/>
    <w:rsid w:val="0021501C"/>
    <w:rsid w:val="0021595E"/>
    <w:rsid w:val="00216BD1"/>
    <w:rsid w:val="00221104"/>
    <w:rsid w:val="00223DC1"/>
    <w:rsid w:val="00225157"/>
    <w:rsid w:val="00230B3A"/>
    <w:rsid w:val="0023306C"/>
    <w:rsid w:val="002337C5"/>
    <w:rsid w:val="002366DE"/>
    <w:rsid w:val="00240E14"/>
    <w:rsid w:val="002426B1"/>
    <w:rsid w:val="00242A60"/>
    <w:rsid w:val="002437B8"/>
    <w:rsid w:val="0024382D"/>
    <w:rsid w:val="002446E0"/>
    <w:rsid w:val="00244ACD"/>
    <w:rsid w:val="00245CB8"/>
    <w:rsid w:val="00246D78"/>
    <w:rsid w:val="00247E1D"/>
    <w:rsid w:val="0025229C"/>
    <w:rsid w:val="002601F6"/>
    <w:rsid w:val="002625AD"/>
    <w:rsid w:val="00270EE7"/>
    <w:rsid w:val="002754B6"/>
    <w:rsid w:val="00275FCB"/>
    <w:rsid w:val="00277A2A"/>
    <w:rsid w:val="00282E1E"/>
    <w:rsid w:val="00291C33"/>
    <w:rsid w:val="0029413C"/>
    <w:rsid w:val="00296170"/>
    <w:rsid w:val="002964C7"/>
    <w:rsid w:val="00296C9E"/>
    <w:rsid w:val="002A4307"/>
    <w:rsid w:val="002A4B96"/>
    <w:rsid w:val="002A4D2E"/>
    <w:rsid w:val="002A6E9F"/>
    <w:rsid w:val="002B34C1"/>
    <w:rsid w:val="002B73C2"/>
    <w:rsid w:val="002C12FF"/>
    <w:rsid w:val="002C3857"/>
    <w:rsid w:val="002C40E2"/>
    <w:rsid w:val="002C5511"/>
    <w:rsid w:val="002C75D6"/>
    <w:rsid w:val="002D0C85"/>
    <w:rsid w:val="002D0F01"/>
    <w:rsid w:val="002D0F3B"/>
    <w:rsid w:val="002D250B"/>
    <w:rsid w:val="002D2D1E"/>
    <w:rsid w:val="002D30F5"/>
    <w:rsid w:val="002D4073"/>
    <w:rsid w:val="002D59C8"/>
    <w:rsid w:val="002E1F64"/>
    <w:rsid w:val="002E30C0"/>
    <w:rsid w:val="002E35B5"/>
    <w:rsid w:val="002E3B17"/>
    <w:rsid w:val="002E4F9F"/>
    <w:rsid w:val="002E6120"/>
    <w:rsid w:val="002E61C4"/>
    <w:rsid w:val="002F1B11"/>
    <w:rsid w:val="002F1F54"/>
    <w:rsid w:val="002F35C9"/>
    <w:rsid w:val="002F3E90"/>
    <w:rsid w:val="002F40AE"/>
    <w:rsid w:val="002F453D"/>
    <w:rsid w:val="002F48A1"/>
    <w:rsid w:val="002F6A0C"/>
    <w:rsid w:val="00302988"/>
    <w:rsid w:val="003046BB"/>
    <w:rsid w:val="003057E2"/>
    <w:rsid w:val="00305AAC"/>
    <w:rsid w:val="00307E6A"/>
    <w:rsid w:val="0031370A"/>
    <w:rsid w:val="003137B4"/>
    <w:rsid w:val="00313A7A"/>
    <w:rsid w:val="00315AEA"/>
    <w:rsid w:val="003169C0"/>
    <w:rsid w:val="003170BD"/>
    <w:rsid w:val="00317A65"/>
    <w:rsid w:val="00320A50"/>
    <w:rsid w:val="003228B3"/>
    <w:rsid w:val="00326B4E"/>
    <w:rsid w:val="00330B2D"/>
    <w:rsid w:val="00331215"/>
    <w:rsid w:val="003321D2"/>
    <w:rsid w:val="00334DD2"/>
    <w:rsid w:val="00337C0E"/>
    <w:rsid w:val="00342AFB"/>
    <w:rsid w:val="003433A2"/>
    <w:rsid w:val="00343EE0"/>
    <w:rsid w:val="00347DD5"/>
    <w:rsid w:val="00352A08"/>
    <w:rsid w:val="00353E30"/>
    <w:rsid w:val="0035464C"/>
    <w:rsid w:val="00354DB8"/>
    <w:rsid w:val="00356115"/>
    <w:rsid w:val="003563C0"/>
    <w:rsid w:val="00356895"/>
    <w:rsid w:val="00356E80"/>
    <w:rsid w:val="00360148"/>
    <w:rsid w:val="00360A88"/>
    <w:rsid w:val="00360F2C"/>
    <w:rsid w:val="00361D1B"/>
    <w:rsid w:val="003632B9"/>
    <w:rsid w:val="00363841"/>
    <w:rsid w:val="003706D2"/>
    <w:rsid w:val="00371FD2"/>
    <w:rsid w:val="0037307F"/>
    <w:rsid w:val="00373A73"/>
    <w:rsid w:val="00373C18"/>
    <w:rsid w:val="00376A96"/>
    <w:rsid w:val="00376D40"/>
    <w:rsid w:val="003825AC"/>
    <w:rsid w:val="00383CB5"/>
    <w:rsid w:val="00383F5C"/>
    <w:rsid w:val="00385F78"/>
    <w:rsid w:val="00386383"/>
    <w:rsid w:val="003877AD"/>
    <w:rsid w:val="003921EC"/>
    <w:rsid w:val="0039226D"/>
    <w:rsid w:val="0039267D"/>
    <w:rsid w:val="00395683"/>
    <w:rsid w:val="003A01B2"/>
    <w:rsid w:val="003A1D3B"/>
    <w:rsid w:val="003A210F"/>
    <w:rsid w:val="003A4BC6"/>
    <w:rsid w:val="003A73FE"/>
    <w:rsid w:val="003B1A76"/>
    <w:rsid w:val="003B262F"/>
    <w:rsid w:val="003B3C53"/>
    <w:rsid w:val="003B4F1E"/>
    <w:rsid w:val="003B5361"/>
    <w:rsid w:val="003B63FE"/>
    <w:rsid w:val="003C0AFD"/>
    <w:rsid w:val="003C11B9"/>
    <w:rsid w:val="003C1575"/>
    <w:rsid w:val="003C2D94"/>
    <w:rsid w:val="003C3814"/>
    <w:rsid w:val="003C4D9F"/>
    <w:rsid w:val="003C7D47"/>
    <w:rsid w:val="003D0FE2"/>
    <w:rsid w:val="003D41DA"/>
    <w:rsid w:val="003D5AAF"/>
    <w:rsid w:val="003D687C"/>
    <w:rsid w:val="003E1F7A"/>
    <w:rsid w:val="003E35CB"/>
    <w:rsid w:val="003E47B9"/>
    <w:rsid w:val="003E4AF9"/>
    <w:rsid w:val="003E5097"/>
    <w:rsid w:val="003E60BF"/>
    <w:rsid w:val="003F2458"/>
    <w:rsid w:val="003F2E5F"/>
    <w:rsid w:val="003F41CA"/>
    <w:rsid w:val="003F60A9"/>
    <w:rsid w:val="003F6273"/>
    <w:rsid w:val="003F758A"/>
    <w:rsid w:val="00400C58"/>
    <w:rsid w:val="004017C8"/>
    <w:rsid w:val="004039CA"/>
    <w:rsid w:val="0040437C"/>
    <w:rsid w:val="00405E69"/>
    <w:rsid w:val="00407387"/>
    <w:rsid w:val="00410F38"/>
    <w:rsid w:val="00414330"/>
    <w:rsid w:val="004220E3"/>
    <w:rsid w:val="00423928"/>
    <w:rsid w:val="00426B52"/>
    <w:rsid w:val="00432544"/>
    <w:rsid w:val="0043447F"/>
    <w:rsid w:val="00440F31"/>
    <w:rsid w:val="00441A32"/>
    <w:rsid w:val="00441D8F"/>
    <w:rsid w:val="00443EBC"/>
    <w:rsid w:val="004477CB"/>
    <w:rsid w:val="0045146A"/>
    <w:rsid w:val="00453ABB"/>
    <w:rsid w:val="00455278"/>
    <w:rsid w:val="00455FE8"/>
    <w:rsid w:val="00456384"/>
    <w:rsid w:val="00456D98"/>
    <w:rsid w:val="00456F42"/>
    <w:rsid w:val="0046004C"/>
    <w:rsid w:val="00460592"/>
    <w:rsid w:val="0046075C"/>
    <w:rsid w:val="00462153"/>
    <w:rsid w:val="00463600"/>
    <w:rsid w:val="00467C15"/>
    <w:rsid w:val="00467DF7"/>
    <w:rsid w:val="0047017A"/>
    <w:rsid w:val="00472C53"/>
    <w:rsid w:val="0047395E"/>
    <w:rsid w:val="004813A0"/>
    <w:rsid w:val="00483300"/>
    <w:rsid w:val="00484C36"/>
    <w:rsid w:val="0048651E"/>
    <w:rsid w:val="004925F7"/>
    <w:rsid w:val="004958E8"/>
    <w:rsid w:val="004A0712"/>
    <w:rsid w:val="004A3033"/>
    <w:rsid w:val="004A403B"/>
    <w:rsid w:val="004A76F8"/>
    <w:rsid w:val="004B10B2"/>
    <w:rsid w:val="004B6D0D"/>
    <w:rsid w:val="004C1132"/>
    <w:rsid w:val="004C20B9"/>
    <w:rsid w:val="004C6666"/>
    <w:rsid w:val="004D39AA"/>
    <w:rsid w:val="004D4C77"/>
    <w:rsid w:val="004D63C1"/>
    <w:rsid w:val="004D7098"/>
    <w:rsid w:val="004D7E38"/>
    <w:rsid w:val="004E0015"/>
    <w:rsid w:val="004E13A8"/>
    <w:rsid w:val="004E1AB9"/>
    <w:rsid w:val="004E212C"/>
    <w:rsid w:val="004E3403"/>
    <w:rsid w:val="004E5E87"/>
    <w:rsid w:val="004E653F"/>
    <w:rsid w:val="004F0570"/>
    <w:rsid w:val="004F2DE6"/>
    <w:rsid w:val="004F51B1"/>
    <w:rsid w:val="004F57D9"/>
    <w:rsid w:val="005029DD"/>
    <w:rsid w:val="005033F4"/>
    <w:rsid w:val="00503DC8"/>
    <w:rsid w:val="00503E76"/>
    <w:rsid w:val="005053E9"/>
    <w:rsid w:val="005110BB"/>
    <w:rsid w:val="00511A73"/>
    <w:rsid w:val="00511CE4"/>
    <w:rsid w:val="0051348A"/>
    <w:rsid w:val="005136B8"/>
    <w:rsid w:val="00517810"/>
    <w:rsid w:val="00520587"/>
    <w:rsid w:val="00526726"/>
    <w:rsid w:val="00526DA3"/>
    <w:rsid w:val="005318F7"/>
    <w:rsid w:val="00531D6A"/>
    <w:rsid w:val="00532178"/>
    <w:rsid w:val="005322C9"/>
    <w:rsid w:val="00532EBE"/>
    <w:rsid w:val="00533DF9"/>
    <w:rsid w:val="00535096"/>
    <w:rsid w:val="00540418"/>
    <w:rsid w:val="00542FE1"/>
    <w:rsid w:val="0054401B"/>
    <w:rsid w:val="005509EF"/>
    <w:rsid w:val="00552FFD"/>
    <w:rsid w:val="00554B39"/>
    <w:rsid w:val="00554BA5"/>
    <w:rsid w:val="00554D6A"/>
    <w:rsid w:val="005562D5"/>
    <w:rsid w:val="00557057"/>
    <w:rsid w:val="005621E4"/>
    <w:rsid w:val="00565E7D"/>
    <w:rsid w:val="00565FC5"/>
    <w:rsid w:val="00566CA5"/>
    <w:rsid w:val="00567398"/>
    <w:rsid w:val="00572A00"/>
    <w:rsid w:val="005732EB"/>
    <w:rsid w:val="00574421"/>
    <w:rsid w:val="005805CA"/>
    <w:rsid w:val="00585681"/>
    <w:rsid w:val="00587BDA"/>
    <w:rsid w:val="0059195A"/>
    <w:rsid w:val="00592DD9"/>
    <w:rsid w:val="00593DAE"/>
    <w:rsid w:val="0059525B"/>
    <w:rsid w:val="005952B6"/>
    <w:rsid w:val="0059639E"/>
    <w:rsid w:val="005A43FA"/>
    <w:rsid w:val="005A51E5"/>
    <w:rsid w:val="005A5D1C"/>
    <w:rsid w:val="005A62AE"/>
    <w:rsid w:val="005A6EA6"/>
    <w:rsid w:val="005A7450"/>
    <w:rsid w:val="005B0011"/>
    <w:rsid w:val="005B2F16"/>
    <w:rsid w:val="005B36C8"/>
    <w:rsid w:val="005C18E4"/>
    <w:rsid w:val="005C2793"/>
    <w:rsid w:val="005C4A69"/>
    <w:rsid w:val="005C66D2"/>
    <w:rsid w:val="005C7AC0"/>
    <w:rsid w:val="005D33E9"/>
    <w:rsid w:val="005D3728"/>
    <w:rsid w:val="005D3786"/>
    <w:rsid w:val="005D535E"/>
    <w:rsid w:val="005D5D1D"/>
    <w:rsid w:val="005E0E79"/>
    <w:rsid w:val="005E19A0"/>
    <w:rsid w:val="005E276A"/>
    <w:rsid w:val="005E3059"/>
    <w:rsid w:val="005E3887"/>
    <w:rsid w:val="005E3EAF"/>
    <w:rsid w:val="005E6636"/>
    <w:rsid w:val="005E6FD7"/>
    <w:rsid w:val="005F06ED"/>
    <w:rsid w:val="005F1903"/>
    <w:rsid w:val="005F6805"/>
    <w:rsid w:val="005F68FE"/>
    <w:rsid w:val="005F74A2"/>
    <w:rsid w:val="005F791A"/>
    <w:rsid w:val="006017E7"/>
    <w:rsid w:val="00602ECB"/>
    <w:rsid w:val="00603F58"/>
    <w:rsid w:val="00604753"/>
    <w:rsid w:val="00605F15"/>
    <w:rsid w:val="00606E50"/>
    <w:rsid w:val="00610224"/>
    <w:rsid w:val="00613D05"/>
    <w:rsid w:val="00615325"/>
    <w:rsid w:val="006154A4"/>
    <w:rsid w:val="00615767"/>
    <w:rsid w:val="00620177"/>
    <w:rsid w:val="00624E8B"/>
    <w:rsid w:val="006252B0"/>
    <w:rsid w:val="00625B1A"/>
    <w:rsid w:val="006269E8"/>
    <w:rsid w:val="006275B0"/>
    <w:rsid w:val="00630881"/>
    <w:rsid w:val="00633056"/>
    <w:rsid w:val="00634A09"/>
    <w:rsid w:val="00634C13"/>
    <w:rsid w:val="006355FC"/>
    <w:rsid w:val="006365A4"/>
    <w:rsid w:val="00637990"/>
    <w:rsid w:val="0064064E"/>
    <w:rsid w:val="00640924"/>
    <w:rsid w:val="00640AAB"/>
    <w:rsid w:val="00641FDB"/>
    <w:rsid w:val="00645BB4"/>
    <w:rsid w:val="00647E77"/>
    <w:rsid w:val="00650422"/>
    <w:rsid w:val="00650C58"/>
    <w:rsid w:val="006542A6"/>
    <w:rsid w:val="0065435F"/>
    <w:rsid w:val="00655D45"/>
    <w:rsid w:val="006567E5"/>
    <w:rsid w:val="00656FAD"/>
    <w:rsid w:val="00657642"/>
    <w:rsid w:val="0066009B"/>
    <w:rsid w:val="00661206"/>
    <w:rsid w:val="006618AC"/>
    <w:rsid w:val="00661A65"/>
    <w:rsid w:val="00661F62"/>
    <w:rsid w:val="00663A59"/>
    <w:rsid w:val="0066403E"/>
    <w:rsid w:val="00664638"/>
    <w:rsid w:val="00665F1C"/>
    <w:rsid w:val="00666202"/>
    <w:rsid w:val="00667D14"/>
    <w:rsid w:val="00671F64"/>
    <w:rsid w:val="00673F02"/>
    <w:rsid w:val="0067619B"/>
    <w:rsid w:val="006810F0"/>
    <w:rsid w:val="00684848"/>
    <w:rsid w:val="006864A3"/>
    <w:rsid w:val="00690291"/>
    <w:rsid w:val="006905BB"/>
    <w:rsid w:val="0069206D"/>
    <w:rsid w:val="00695FCE"/>
    <w:rsid w:val="0069687D"/>
    <w:rsid w:val="00697830"/>
    <w:rsid w:val="006A023F"/>
    <w:rsid w:val="006A0A8F"/>
    <w:rsid w:val="006A18B9"/>
    <w:rsid w:val="006A1C5E"/>
    <w:rsid w:val="006A4325"/>
    <w:rsid w:val="006A7FD4"/>
    <w:rsid w:val="006B00E1"/>
    <w:rsid w:val="006B0E9C"/>
    <w:rsid w:val="006B0FC4"/>
    <w:rsid w:val="006B1C33"/>
    <w:rsid w:val="006B5BC0"/>
    <w:rsid w:val="006B656F"/>
    <w:rsid w:val="006B6D26"/>
    <w:rsid w:val="006B7EC1"/>
    <w:rsid w:val="006C31BD"/>
    <w:rsid w:val="006C4186"/>
    <w:rsid w:val="006C4F85"/>
    <w:rsid w:val="006C534C"/>
    <w:rsid w:val="006C775A"/>
    <w:rsid w:val="006D00FA"/>
    <w:rsid w:val="006D0D42"/>
    <w:rsid w:val="006D0DF2"/>
    <w:rsid w:val="006D21C0"/>
    <w:rsid w:val="006D2CC0"/>
    <w:rsid w:val="006D3652"/>
    <w:rsid w:val="006D4228"/>
    <w:rsid w:val="006D718D"/>
    <w:rsid w:val="006D774D"/>
    <w:rsid w:val="006E0CB5"/>
    <w:rsid w:val="006E194D"/>
    <w:rsid w:val="006E20C3"/>
    <w:rsid w:val="006E2374"/>
    <w:rsid w:val="006E3CC4"/>
    <w:rsid w:val="006E48D9"/>
    <w:rsid w:val="006F039F"/>
    <w:rsid w:val="006F5718"/>
    <w:rsid w:val="006F6111"/>
    <w:rsid w:val="006F783B"/>
    <w:rsid w:val="007002C0"/>
    <w:rsid w:val="007007E5"/>
    <w:rsid w:val="007021A1"/>
    <w:rsid w:val="007032CB"/>
    <w:rsid w:val="00703657"/>
    <w:rsid w:val="00706546"/>
    <w:rsid w:val="00707D2E"/>
    <w:rsid w:val="00710001"/>
    <w:rsid w:val="00711DAF"/>
    <w:rsid w:val="0071245D"/>
    <w:rsid w:val="00712B97"/>
    <w:rsid w:val="00713701"/>
    <w:rsid w:val="0071592C"/>
    <w:rsid w:val="007220C2"/>
    <w:rsid w:val="007227B4"/>
    <w:rsid w:val="00722E1D"/>
    <w:rsid w:val="00724080"/>
    <w:rsid w:val="0072589A"/>
    <w:rsid w:val="00726883"/>
    <w:rsid w:val="00734048"/>
    <w:rsid w:val="00736A2D"/>
    <w:rsid w:val="007371A8"/>
    <w:rsid w:val="007438D7"/>
    <w:rsid w:val="0074429A"/>
    <w:rsid w:val="00744C64"/>
    <w:rsid w:val="00745AEB"/>
    <w:rsid w:val="0074633E"/>
    <w:rsid w:val="00747668"/>
    <w:rsid w:val="007524B9"/>
    <w:rsid w:val="00752700"/>
    <w:rsid w:val="0076050A"/>
    <w:rsid w:val="00765850"/>
    <w:rsid w:val="00766A1C"/>
    <w:rsid w:val="0076778D"/>
    <w:rsid w:val="007677E4"/>
    <w:rsid w:val="0077105B"/>
    <w:rsid w:val="007720F4"/>
    <w:rsid w:val="00772492"/>
    <w:rsid w:val="00775CB6"/>
    <w:rsid w:val="00776928"/>
    <w:rsid w:val="00780FB2"/>
    <w:rsid w:val="00781776"/>
    <w:rsid w:val="0078419F"/>
    <w:rsid w:val="00785496"/>
    <w:rsid w:val="00785AF1"/>
    <w:rsid w:val="00786BD4"/>
    <w:rsid w:val="00786CE5"/>
    <w:rsid w:val="00787F2B"/>
    <w:rsid w:val="00790489"/>
    <w:rsid w:val="00791157"/>
    <w:rsid w:val="00795567"/>
    <w:rsid w:val="007966A4"/>
    <w:rsid w:val="0079672D"/>
    <w:rsid w:val="00796D12"/>
    <w:rsid w:val="007A1E08"/>
    <w:rsid w:val="007A2FB0"/>
    <w:rsid w:val="007A3F51"/>
    <w:rsid w:val="007A5DF8"/>
    <w:rsid w:val="007A69A7"/>
    <w:rsid w:val="007B0D11"/>
    <w:rsid w:val="007B5030"/>
    <w:rsid w:val="007B513F"/>
    <w:rsid w:val="007B5227"/>
    <w:rsid w:val="007B6F01"/>
    <w:rsid w:val="007B78B3"/>
    <w:rsid w:val="007C50C9"/>
    <w:rsid w:val="007D64F2"/>
    <w:rsid w:val="007D7496"/>
    <w:rsid w:val="007E0BBE"/>
    <w:rsid w:val="007E1835"/>
    <w:rsid w:val="007E2CFF"/>
    <w:rsid w:val="007E36E2"/>
    <w:rsid w:val="007E3D94"/>
    <w:rsid w:val="007E55DF"/>
    <w:rsid w:val="007E6797"/>
    <w:rsid w:val="007F098F"/>
    <w:rsid w:val="007F3B6E"/>
    <w:rsid w:val="007F4072"/>
    <w:rsid w:val="007F4A3B"/>
    <w:rsid w:val="007F51C8"/>
    <w:rsid w:val="007F6154"/>
    <w:rsid w:val="0080038A"/>
    <w:rsid w:val="00802452"/>
    <w:rsid w:val="00803838"/>
    <w:rsid w:val="00803DBA"/>
    <w:rsid w:val="008069F0"/>
    <w:rsid w:val="008074F2"/>
    <w:rsid w:val="008077FE"/>
    <w:rsid w:val="00812C6A"/>
    <w:rsid w:val="008216F7"/>
    <w:rsid w:val="008232A4"/>
    <w:rsid w:val="008243BE"/>
    <w:rsid w:val="00827DA8"/>
    <w:rsid w:val="008307E6"/>
    <w:rsid w:val="00830B44"/>
    <w:rsid w:val="00832626"/>
    <w:rsid w:val="0083603C"/>
    <w:rsid w:val="008402FC"/>
    <w:rsid w:val="0084087C"/>
    <w:rsid w:val="00841567"/>
    <w:rsid w:val="00843DA7"/>
    <w:rsid w:val="008448A5"/>
    <w:rsid w:val="008448C0"/>
    <w:rsid w:val="008460F0"/>
    <w:rsid w:val="0084680E"/>
    <w:rsid w:val="00847CD1"/>
    <w:rsid w:val="00850542"/>
    <w:rsid w:val="00852812"/>
    <w:rsid w:val="00853CAA"/>
    <w:rsid w:val="00853F93"/>
    <w:rsid w:val="00856120"/>
    <w:rsid w:val="00856384"/>
    <w:rsid w:val="00860543"/>
    <w:rsid w:val="00860FD1"/>
    <w:rsid w:val="00861649"/>
    <w:rsid w:val="00861CBE"/>
    <w:rsid w:val="00862095"/>
    <w:rsid w:val="00862455"/>
    <w:rsid w:val="00862D54"/>
    <w:rsid w:val="00863A30"/>
    <w:rsid w:val="008667C2"/>
    <w:rsid w:val="00867707"/>
    <w:rsid w:val="00867E2B"/>
    <w:rsid w:val="0087140F"/>
    <w:rsid w:val="00873434"/>
    <w:rsid w:val="0087380C"/>
    <w:rsid w:val="0088058D"/>
    <w:rsid w:val="00881DC8"/>
    <w:rsid w:val="00882452"/>
    <w:rsid w:val="00883A41"/>
    <w:rsid w:val="0088411D"/>
    <w:rsid w:val="008841C8"/>
    <w:rsid w:val="00887CB5"/>
    <w:rsid w:val="008907CB"/>
    <w:rsid w:val="00891DCE"/>
    <w:rsid w:val="00892265"/>
    <w:rsid w:val="0089253C"/>
    <w:rsid w:val="008944DE"/>
    <w:rsid w:val="008945A5"/>
    <w:rsid w:val="00896BCB"/>
    <w:rsid w:val="008A0C96"/>
    <w:rsid w:val="008A2AF0"/>
    <w:rsid w:val="008A3134"/>
    <w:rsid w:val="008A540C"/>
    <w:rsid w:val="008A562E"/>
    <w:rsid w:val="008A5DCF"/>
    <w:rsid w:val="008A7491"/>
    <w:rsid w:val="008B0260"/>
    <w:rsid w:val="008B2D65"/>
    <w:rsid w:val="008B3576"/>
    <w:rsid w:val="008C1785"/>
    <w:rsid w:val="008C1914"/>
    <w:rsid w:val="008C22F9"/>
    <w:rsid w:val="008C2673"/>
    <w:rsid w:val="008C29F5"/>
    <w:rsid w:val="008C65DB"/>
    <w:rsid w:val="008C6A95"/>
    <w:rsid w:val="008C7E32"/>
    <w:rsid w:val="008D0E3D"/>
    <w:rsid w:val="008D2731"/>
    <w:rsid w:val="008D36CE"/>
    <w:rsid w:val="008D3DBE"/>
    <w:rsid w:val="008D625E"/>
    <w:rsid w:val="008D71BE"/>
    <w:rsid w:val="008E05E0"/>
    <w:rsid w:val="008E0763"/>
    <w:rsid w:val="008E182B"/>
    <w:rsid w:val="008E2762"/>
    <w:rsid w:val="008E293D"/>
    <w:rsid w:val="008F2A84"/>
    <w:rsid w:val="008F3CAE"/>
    <w:rsid w:val="008F3EBA"/>
    <w:rsid w:val="008F4861"/>
    <w:rsid w:val="008F54C9"/>
    <w:rsid w:val="008F6BD3"/>
    <w:rsid w:val="00903D34"/>
    <w:rsid w:val="0091137E"/>
    <w:rsid w:val="009114CD"/>
    <w:rsid w:val="0091172E"/>
    <w:rsid w:val="00912A37"/>
    <w:rsid w:val="0091476D"/>
    <w:rsid w:val="00914885"/>
    <w:rsid w:val="009167EC"/>
    <w:rsid w:val="00917924"/>
    <w:rsid w:val="00917D2F"/>
    <w:rsid w:val="00920629"/>
    <w:rsid w:val="00922986"/>
    <w:rsid w:val="00924360"/>
    <w:rsid w:val="00926180"/>
    <w:rsid w:val="009351B3"/>
    <w:rsid w:val="009362D8"/>
    <w:rsid w:val="00937884"/>
    <w:rsid w:val="00937F9B"/>
    <w:rsid w:val="00944411"/>
    <w:rsid w:val="0094512B"/>
    <w:rsid w:val="0094691E"/>
    <w:rsid w:val="009473AB"/>
    <w:rsid w:val="0094798D"/>
    <w:rsid w:val="00947AD9"/>
    <w:rsid w:val="0095000E"/>
    <w:rsid w:val="00950AE4"/>
    <w:rsid w:val="0095269C"/>
    <w:rsid w:val="00952818"/>
    <w:rsid w:val="00955BAA"/>
    <w:rsid w:val="00957726"/>
    <w:rsid w:val="00960C44"/>
    <w:rsid w:val="0096269D"/>
    <w:rsid w:val="009645E3"/>
    <w:rsid w:val="00964D81"/>
    <w:rsid w:val="009675A5"/>
    <w:rsid w:val="00967AD0"/>
    <w:rsid w:val="00970651"/>
    <w:rsid w:val="009737AA"/>
    <w:rsid w:val="009749B5"/>
    <w:rsid w:val="00975C78"/>
    <w:rsid w:val="00975ED1"/>
    <w:rsid w:val="00977639"/>
    <w:rsid w:val="00984D9F"/>
    <w:rsid w:val="00985A84"/>
    <w:rsid w:val="00986BA7"/>
    <w:rsid w:val="00986E28"/>
    <w:rsid w:val="009872A9"/>
    <w:rsid w:val="00987963"/>
    <w:rsid w:val="00987D09"/>
    <w:rsid w:val="00987ED7"/>
    <w:rsid w:val="009951F2"/>
    <w:rsid w:val="00995673"/>
    <w:rsid w:val="00995AB2"/>
    <w:rsid w:val="00997A20"/>
    <w:rsid w:val="00997DFD"/>
    <w:rsid w:val="009A0639"/>
    <w:rsid w:val="009A0956"/>
    <w:rsid w:val="009A1B2C"/>
    <w:rsid w:val="009A2D03"/>
    <w:rsid w:val="009A377E"/>
    <w:rsid w:val="009A3827"/>
    <w:rsid w:val="009A4610"/>
    <w:rsid w:val="009A5CB9"/>
    <w:rsid w:val="009A678B"/>
    <w:rsid w:val="009B01E4"/>
    <w:rsid w:val="009B1DC7"/>
    <w:rsid w:val="009B1F45"/>
    <w:rsid w:val="009B2B4A"/>
    <w:rsid w:val="009B353B"/>
    <w:rsid w:val="009B4DA1"/>
    <w:rsid w:val="009B671E"/>
    <w:rsid w:val="009B68C0"/>
    <w:rsid w:val="009C0548"/>
    <w:rsid w:val="009C08F1"/>
    <w:rsid w:val="009C1162"/>
    <w:rsid w:val="009C1670"/>
    <w:rsid w:val="009C19C1"/>
    <w:rsid w:val="009C247F"/>
    <w:rsid w:val="009C4BD2"/>
    <w:rsid w:val="009C6190"/>
    <w:rsid w:val="009D0192"/>
    <w:rsid w:val="009D0ADA"/>
    <w:rsid w:val="009D1EC4"/>
    <w:rsid w:val="009D256A"/>
    <w:rsid w:val="009D3864"/>
    <w:rsid w:val="009D5003"/>
    <w:rsid w:val="009D503F"/>
    <w:rsid w:val="009E0471"/>
    <w:rsid w:val="009E087F"/>
    <w:rsid w:val="009E0F71"/>
    <w:rsid w:val="009E0FBF"/>
    <w:rsid w:val="009E347F"/>
    <w:rsid w:val="009E3927"/>
    <w:rsid w:val="009E4FBC"/>
    <w:rsid w:val="009E7FDC"/>
    <w:rsid w:val="009F02D0"/>
    <w:rsid w:val="009F2172"/>
    <w:rsid w:val="009F37D5"/>
    <w:rsid w:val="009F4AED"/>
    <w:rsid w:val="009F4CEB"/>
    <w:rsid w:val="009F4F83"/>
    <w:rsid w:val="009F73B0"/>
    <w:rsid w:val="009F7985"/>
    <w:rsid w:val="00A00554"/>
    <w:rsid w:val="00A018C0"/>
    <w:rsid w:val="00A02A78"/>
    <w:rsid w:val="00A02AE8"/>
    <w:rsid w:val="00A03ABD"/>
    <w:rsid w:val="00A04E1F"/>
    <w:rsid w:val="00A10B43"/>
    <w:rsid w:val="00A10E5B"/>
    <w:rsid w:val="00A1683D"/>
    <w:rsid w:val="00A16EDF"/>
    <w:rsid w:val="00A1721D"/>
    <w:rsid w:val="00A2161A"/>
    <w:rsid w:val="00A22079"/>
    <w:rsid w:val="00A23D3D"/>
    <w:rsid w:val="00A24271"/>
    <w:rsid w:val="00A242FC"/>
    <w:rsid w:val="00A2441E"/>
    <w:rsid w:val="00A26F10"/>
    <w:rsid w:val="00A300A6"/>
    <w:rsid w:val="00A3731A"/>
    <w:rsid w:val="00A41344"/>
    <w:rsid w:val="00A42212"/>
    <w:rsid w:val="00A42C23"/>
    <w:rsid w:val="00A43203"/>
    <w:rsid w:val="00A45B39"/>
    <w:rsid w:val="00A500B7"/>
    <w:rsid w:val="00A53E42"/>
    <w:rsid w:val="00A56FC6"/>
    <w:rsid w:val="00A57046"/>
    <w:rsid w:val="00A57AA7"/>
    <w:rsid w:val="00A60B05"/>
    <w:rsid w:val="00A61B3F"/>
    <w:rsid w:val="00A63B4A"/>
    <w:rsid w:val="00A64D0A"/>
    <w:rsid w:val="00A64E50"/>
    <w:rsid w:val="00A6507E"/>
    <w:rsid w:val="00A67747"/>
    <w:rsid w:val="00A67A83"/>
    <w:rsid w:val="00A67C0B"/>
    <w:rsid w:val="00A74B2E"/>
    <w:rsid w:val="00A75514"/>
    <w:rsid w:val="00A7624C"/>
    <w:rsid w:val="00A76624"/>
    <w:rsid w:val="00A82941"/>
    <w:rsid w:val="00A82E0F"/>
    <w:rsid w:val="00A834EA"/>
    <w:rsid w:val="00A866D5"/>
    <w:rsid w:val="00A90586"/>
    <w:rsid w:val="00A960DE"/>
    <w:rsid w:val="00A96427"/>
    <w:rsid w:val="00A96B0C"/>
    <w:rsid w:val="00A97A4F"/>
    <w:rsid w:val="00AA022B"/>
    <w:rsid w:val="00AA0719"/>
    <w:rsid w:val="00AA2232"/>
    <w:rsid w:val="00AB0E20"/>
    <w:rsid w:val="00AB3BE8"/>
    <w:rsid w:val="00AB6C30"/>
    <w:rsid w:val="00AC07F9"/>
    <w:rsid w:val="00AC13E5"/>
    <w:rsid w:val="00AC47A8"/>
    <w:rsid w:val="00AC6273"/>
    <w:rsid w:val="00AC6C09"/>
    <w:rsid w:val="00AD2D95"/>
    <w:rsid w:val="00AD5829"/>
    <w:rsid w:val="00AD648F"/>
    <w:rsid w:val="00AE094E"/>
    <w:rsid w:val="00AE1079"/>
    <w:rsid w:val="00AE2E5B"/>
    <w:rsid w:val="00AE38D6"/>
    <w:rsid w:val="00AE4A90"/>
    <w:rsid w:val="00AE577D"/>
    <w:rsid w:val="00AF0798"/>
    <w:rsid w:val="00AF1490"/>
    <w:rsid w:val="00AF3001"/>
    <w:rsid w:val="00AF6EE6"/>
    <w:rsid w:val="00AF6FE7"/>
    <w:rsid w:val="00B011E9"/>
    <w:rsid w:val="00B01B91"/>
    <w:rsid w:val="00B026E3"/>
    <w:rsid w:val="00B04600"/>
    <w:rsid w:val="00B04601"/>
    <w:rsid w:val="00B04AE8"/>
    <w:rsid w:val="00B04B63"/>
    <w:rsid w:val="00B062B7"/>
    <w:rsid w:val="00B06F78"/>
    <w:rsid w:val="00B07D42"/>
    <w:rsid w:val="00B10489"/>
    <w:rsid w:val="00B11B28"/>
    <w:rsid w:val="00B11FD7"/>
    <w:rsid w:val="00B1230C"/>
    <w:rsid w:val="00B1250A"/>
    <w:rsid w:val="00B130F5"/>
    <w:rsid w:val="00B1411C"/>
    <w:rsid w:val="00B14896"/>
    <w:rsid w:val="00B1787F"/>
    <w:rsid w:val="00B20E28"/>
    <w:rsid w:val="00B22F88"/>
    <w:rsid w:val="00B23C51"/>
    <w:rsid w:val="00B26299"/>
    <w:rsid w:val="00B263EF"/>
    <w:rsid w:val="00B26EC8"/>
    <w:rsid w:val="00B34B0E"/>
    <w:rsid w:val="00B34FDF"/>
    <w:rsid w:val="00B361B7"/>
    <w:rsid w:val="00B375F2"/>
    <w:rsid w:val="00B37701"/>
    <w:rsid w:val="00B410A7"/>
    <w:rsid w:val="00B420F5"/>
    <w:rsid w:val="00B45D76"/>
    <w:rsid w:val="00B4635B"/>
    <w:rsid w:val="00B466E4"/>
    <w:rsid w:val="00B4764B"/>
    <w:rsid w:val="00B476A5"/>
    <w:rsid w:val="00B53A07"/>
    <w:rsid w:val="00B53FC1"/>
    <w:rsid w:val="00B606D1"/>
    <w:rsid w:val="00B60F5B"/>
    <w:rsid w:val="00B61968"/>
    <w:rsid w:val="00B623D7"/>
    <w:rsid w:val="00B64892"/>
    <w:rsid w:val="00B64F10"/>
    <w:rsid w:val="00B6619B"/>
    <w:rsid w:val="00B725CE"/>
    <w:rsid w:val="00B73C72"/>
    <w:rsid w:val="00B74AFA"/>
    <w:rsid w:val="00B761B8"/>
    <w:rsid w:val="00B76D22"/>
    <w:rsid w:val="00B77FF3"/>
    <w:rsid w:val="00B80539"/>
    <w:rsid w:val="00B84557"/>
    <w:rsid w:val="00B8456B"/>
    <w:rsid w:val="00B9415A"/>
    <w:rsid w:val="00B944AA"/>
    <w:rsid w:val="00B954AF"/>
    <w:rsid w:val="00B95CB6"/>
    <w:rsid w:val="00B95E68"/>
    <w:rsid w:val="00BA1CCB"/>
    <w:rsid w:val="00BA23A6"/>
    <w:rsid w:val="00BA5222"/>
    <w:rsid w:val="00BA5230"/>
    <w:rsid w:val="00BA62FC"/>
    <w:rsid w:val="00BA6CC1"/>
    <w:rsid w:val="00BA7EB1"/>
    <w:rsid w:val="00BB227B"/>
    <w:rsid w:val="00BB2CF3"/>
    <w:rsid w:val="00BB32FA"/>
    <w:rsid w:val="00BB7BB7"/>
    <w:rsid w:val="00BC093D"/>
    <w:rsid w:val="00BC1538"/>
    <w:rsid w:val="00BC38DB"/>
    <w:rsid w:val="00BC44D9"/>
    <w:rsid w:val="00BC53C0"/>
    <w:rsid w:val="00BC63F1"/>
    <w:rsid w:val="00BD21CB"/>
    <w:rsid w:val="00BD4375"/>
    <w:rsid w:val="00BD43C1"/>
    <w:rsid w:val="00BD7845"/>
    <w:rsid w:val="00BE10D6"/>
    <w:rsid w:val="00BE5F0A"/>
    <w:rsid w:val="00BF1B88"/>
    <w:rsid w:val="00BF2D1E"/>
    <w:rsid w:val="00BF32F8"/>
    <w:rsid w:val="00BF3C44"/>
    <w:rsid w:val="00C00FBE"/>
    <w:rsid w:val="00C02C24"/>
    <w:rsid w:val="00C0529A"/>
    <w:rsid w:val="00C0672B"/>
    <w:rsid w:val="00C077ED"/>
    <w:rsid w:val="00C11258"/>
    <w:rsid w:val="00C1616A"/>
    <w:rsid w:val="00C164FA"/>
    <w:rsid w:val="00C16CDF"/>
    <w:rsid w:val="00C203F2"/>
    <w:rsid w:val="00C21755"/>
    <w:rsid w:val="00C21DDE"/>
    <w:rsid w:val="00C314CC"/>
    <w:rsid w:val="00C3316C"/>
    <w:rsid w:val="00C3510B"/>
    <w:rsid w:val="00C35CB6"/>
    <w:rsid w:val="00C431E5"/>
    <w:rsid w:val="00C43983"/>
    <w:rsid w:val="00C44080"/>
    <w:rsid w:val="00C451FF"/>
    <w:rsid w:val="00C46E24"/>
    <w:rsid w:val="00C51D4B"/>
    <w:rsid w:val="00C52996"/>
    <w:rsid w:val="00C53071"/>
    <w:rsid w:val="00C5308A"/>
    <w:rsid w:val="00C53287"/>
    <w:rsid w:val="00C6021E"/>
    <w:rsid w:val="00C618E6"/>
    <w:rsid w:val="00C625E9"/>
    <w:rsid w:val="00C62768"/>
    <w:rsid w:val="00C64F50"/>
    <w:rsid w:val="00C6501E"/>
    <w:rsid w:val="00C67AD1"/>
    <w:rsid w:val="00C7300A"/>
    <w:rsid w:val="00C75DAB"/>
    <w:rsid w:val="00C7719F"/>
    <w:rsid w:val="00C77730"/>
    <w:rsid w:val="00C8113A"/>
    <w:rsid w:val="00C81A26"/>
    <w:rsid w:val="00C826E5"/>
    <w:rsid w:val="00C856AB"/>
    <w:rsid w:val="00C85C23"/>
    <w:rsid w:val="00C86168"/>
    <w:rsid w:val="00C87265"/>
    <w:rsid w:val="00C90C20"/>
    <w:rsid w:val="00C92888"/>
    <w:rsid w:val="00C97A9D"/>
    <w:rsid w:val="00CA0890"/>
    <w:rsid w:val="00CA10FD"/>
    <w:rsid w:val="00CA299D"/>
    <w:rsid w:val="00CA4C1F"/>
    <w:rsid w:val="00CA517C"/>
    <w:rsid w:val="00CA5334"/>
    <w:rsid w:val="00CA6742"/>
    <w:rsid w:val="00CB09F1"/>
    <w:rsid w:val="00CB0A24"/>
    <w:rsid w:val="00CB0C5B"/>
    <w:rsid w:val="00CB6BC8"/>
    <w:rsid w:val="00CB7B05"/>
    <w:rsid w:val="00CC2269"/>
    <w:rsid w:val="00CC3FB8"/>
    <w:rsid w:val="00CC4B34"/>
    <w:rsid w:val="00CC4BF3"/>
    <w:rsid w:val="00CC4F12"/>
    <w:rsid w:val="00CC73B1"/>
    <w:rsid w:val="00CD0DBE"/>
    <w:rsid w:val="00CD30DB"/>
    <w:rsid w:val="00CD5665"/>
    <w:rsid w:val="00CD62F0"/>
    <w:rsid w:val="00CE0E31"/>
    <w:rsid w:val="00CE4206"/>
    <w:rsid w:val="00CE5706"/>
    <w:rsid w:val="00CE5A9C"/>
    <w:rsid w:val="00CE6321"/>
    <w:rsid w:val="00CE7918"/>
    <w:rsid w:val="00CF07ED"/>
    <w:rsid w:val="00D0146C"/>
    <w:rsid w:val="00D04D23"/>
    <w:rsid w:val="00D06BAF"/>
    <w:rsid w:val="00D116BA"/>
    <w:rsid w:val="00D1413A"/>
    <w:rsid w:val="00D15FD0"/>
    <w:rsid w:val="00D16BA1"/>
    <w:rsid w:val="00D16CB2"/>
    <w:rsid w:val="00D17F0F"/>
    <w:rsid w:val="00D21E79"/>
    <w:rsid w:val="00D25F71"/>
    <w:rsid w:val="00D264A8"/>
    <w:rsid w:val="00D26BA2"/>
    <w:rsid w:val="00D30BFA"/>
    <w:rsid w:val="00D32B1D"/>
    <w:rsid w:val="00D33957"/>
    <w:rsid w:val="00D36800"/>
    <w:rsid w:val="00D413F1"/>
    <w:rsid w:val="00D4336E"/>
    <w:rsid w:val="00D4340D"/>
    <w:rsid w:val="00D45124"/>
    <w:rsid w:val="00D4513E"/>
    <w:rsid w:val="00D50FE8"/>
    <w:rsid w:val="00D53EA1"/>
    <w:rsid w:val="00D56241"/>
    <w:rsid w:val="00D5740A"/>
    <w:rsid w:val="00D57445"/>
    <w:rsid w:val="00D57F83"/>
    <w:rsid w:val="00D602BA"/>
    <w:rsid w:val="00D61A4E"/>
    <w:rsid w:val="00D66CF2"/>
    <w:rsid w:val="00D70534"/>
    <w:rsid w:val="00D71F46"/>
    <w:rsid w:val="00D7210A"/>
    <w:rsid w:val="00D734D5"/>
    <w:rsid w:val="00D73ECD"/>
    <w:rsid w:val="00D80C08"/>
    <w:rsid w:val="00D81595"/>
    <w:rsid w:val="00D81FCB"/>
    <w:rsid w:val="00D82D6A"/>
    <w:rsid w:val="00D86716"/>
    <w:rsid w:val="00D90F9F"/>
    <w:rsid w:val="00D92E31"/>
    <w:rsid w:val="00D9582D"/>
    <w:rsid w:val="00D964EF"/>
    <w:rsid w:val="00D96AFF"/>
    <w:rsid w:val="00D96DF9"/>
    <w:rsid w:val="00D973E3"/>
    <w:rsid w:val="00D97838"/>
    <w:rsid w:val="00DA3A2F"/>
    <w:rsid w:val="00DA41B0"/>
    <w:rsid w:val="00DA48A8"/>
    <w:rsid w:val="00DA6CF8"/>
    <w:rsid w:val="00DA6D05"/>
    <w:rsid w:val="00DB02D5"/>
    <w:rsid w:val="00DB3033"/>
    <w:rsid w:val="00DB3ACA"/>
    <w:rsid w:val="00DB4C80"/>
    <w:rsid w:val="00DB4DD9"/>
    <w:rsid w:val="00DB6520"/>
    <w:rsid w:val="00DB6A09"/>
    <w:rsid w:val="00DB76C9"/>
    <w:rsid w:val="00DC1753"/>
    <w:rsid w:val="00DC6A9C"/>
    <w:rsid w:val="00DC730A"/>
    <w:rsid w:val="00DD12AB"/>
    <w:rsid w:val="00DD4CF0"/>
    <w:rsid w:val="00DD5EEA"/>
    <w:rsid w:val="00DD7888"/>
    <w:rsid w:val="00DE02B7"/>
    <w:rsid w:val="00DE04E9"/>
    <w:rsid w:val="00DE063F"/>
    <w:rsid w:val="00DE3C8D"/>
    <w:rsid w:val="00DE5F12"/>
    <w:rsid w:val="00DE75A9"/>
    <w:rsid w:val="00DF2655"/>
    <w:rsid w:val="00DF422D"/>
    <w:rsid w:val="00DF74F6"/>
    <w:rsid w:val="00DF76D2"/>
    <w:rsid w:val="00E0003B"/>
    <w:rsid w:val="00E0364F"/>
    <w:rsid w:val="00E11831"/>
    <w:rsid w:val="00E139DA"/>
    <w:rsid w:val="00E13B57"/>
    <w:rsid w:val="00E14E5B"/>
    <w:rsid w:val="00E17471"/>
    <w:rsid w:val="00E17EA0"/>
    <w:rsid w:val="00E2013D"/>
    <w:rsid w:val="00E214D5"/>
    <w:rsid w:val="00E21B54"/>
    <w:rsid w:val="00E24187"/>
    <w:rsid w:val="00E26F34"/>
    <w:rsid w:val="00E27E63"/>
    <w:rsid w:val="00E31593"/>
    <w:rsid w:val="00E3285E"/>
    <w:rsid w:val="00E32F59"/>
    <w:rsid w:val="00E3303A"/>
    <w:rsid w:val="00E345CE"/>
    <w:rsid w:val="00E364E0"/>
    <w:rsid w:val="00E36C3C"/>
    <w:rsid w:val="00E40283"/>
    <w:rsid w:val="00E41260"/>
    <w:rsid w:val="00E41309"/>
    <w:rsid w:val="00E430B5"/>
    <w:rsid w:val="00E43E70"/>
    <w:rsid w:val="00E45307"/>
    <w:rsid w:val="00E5428D"/>
    <w:rsid w:val="00E551E6"/>
    <w:rsid w:val="00E55A67"/>
    <w:rsid w:val="00E578F5"/>
    <w:rsid w:val="00E61F00"/>
    <w:rsid w:val="00E625AA"/>
    <w:rsid w:val="00E62943"/>
    <w:rsid w:val="00E64891"/>
    <w:rsid w:val="00E6666A"/>
    <w:rsid w:val="00E671ED"/>
    <w:rsid w:val="00E7009C"/>
    <w:rsid w:val="00E71D68"/>
    <w:rsid w:val="00E73447"/>
    <w:rsid w:val="00E73919"/>
    <w:rsid w:val="00E75322"/>
    <w:rsid w:val="00E80836"/>
    <w:rsid w:val="00E81606"/>
    <w:rsid w:val="00E81B2D"/>
    <w:rsid w:val="00E84C5D"/>
    <w:rsid w:val="00E85A92"/>
    <w:rsid w:val="00E924D6"/>
    <w:rsid w:val="00E95C84"/>
    <w:rsid w:val="00E95EA6"/>
    <w:rsid w:val="00E96015"/>
    <w:rsid w:val="00E96432"/>
    <w:rsid w:val="00E968FE"/>
    <w:rsid w:val="00E96A4C"/>
    <w:rsid w:val="00E970A1"/>
    <w:rsid w:val="00E97426"/>
    <w:rsid w:val="00E97957"/>
    <w:rsid w:val="00EA130A"/>
    <w:rsid w:val="00EA2167"/>
    <w:rsid w:val="00EA37FA"/>
    <w:rsid w:val="00EA58AE"/>
    <w:rsid w:val="00EA5C72"/>
    <w:rsid w:val="00EB0327"/>
    <w:rsid w:val="00EB50AB"/>
    <w:rsid w:val="00EB5DA1"/>
    <w:rsid w:val="00EB5F14"/>
    <w:rsid w:val="00EC3238"/>
    <w:rsid w:val="00EC37A2"/>
    <w:rsid w:val="00EC4149"/>
    <w:rsid w:val="00EC5FCF"/>
    <w:rsid w:val="00EC6C4B"/>
    <w:rsid w:val="00ED0385"/>
    <w:rsid w:val="00ED101D"/>
    <w:rsid w:val="00ED1E4F"/>
    <w:rsid w:val="00ED1F3B"/>
    <w:rsid w:val="00ED34C3"/>
    <w:rsid w:val="00ED535E"/>
    <w:rsid w:val="00ED566D"/>
    <w:rsid w:val="00ED5F3C"/>
    <w:rsid w:val="00EE422C"/>
    <w:rsid w:val="00EE5E91"/>
    <w:rsid w:val="00EF182E"/>
    <w:rsid w:val="00EF3E4D"/>
    <w:rsid w:val="00EF6379"/>
    <w:rsid w:val="00EF772A"/>
    <w:rsid w:val="00F000C0"/>
    <w:rsid w:val="00F02301"/>
    <w:rsid w:val="00F03526"/>
    <w:rsid w:val="00F04B76"/>
    <w:rsid w:val="00F04FF5"/>
    <w:rsid w:val="00F05D35"/>
    <w:rsid w:val="00F07914"/>
    <w:rsid w:val="00F07916"/>
    <w:rsid w:val="00F1004E"/>
    <w:rsid w:val="00F102EB"/>
    <w:rsid w:val="00F10331"/>
    <w:rsid w:val="00F11B77"/>
    <w:rsid w:val="00F13ECA"/>
    <w:rsid w:val="00F1424D"/>
    <w:rsid w:val="00F14F60"/>
    <w:rsid w:val="00F150D3"/>
    <w:rsid w:val="00F17BDC"/>
    <w:rsid w:val="00F202FA"/>
    <w:rsid w:val="00F20746"/>
    <w:rsid w:val="00F21096"/>
    <w:rsid w:val="00F25268"/>
    <w:rsid w:val="00F2551C"/>
    <w:rsid w:val="00F25CAD"/>
    <w:rsid w:val="00F3172E"/>
    <w:rsid w:val="00F33793"/>
    <w:rsid w:val="00F33A29"/>
    <w:rsid w:val="00F34351"/>
    <w:rsid w:val="00F35873"/>
    <w:rsid w:val="00F36DBA"/>
    <w:rsid w:val="00F37679"/>
    <w:rsid w:val="00F379B7"/>
    <w:rsid w:val="00F42393"/>
    <w:rsid w:val="00F42B11"/>
    <w:rsid w:val="00F44043"/>
    <w:rsid w:val="00F4745F"/>
    <w:rsid w:val="00F50714"/>
    <w:rsid w:val="00F5458C"/>
    <w:rsid w:val="00F5739E"/>
    <w:rsid w:val="00F60C2D"/>
    <w:rsid w:val="00F620AA"/>
    <w:rsid w:val="00F63E33"/>
    <w:rsid w:val="00F65422"/>
    <w:rsid w:val="00F6654B"/>
    <w:rsid w:val="00F673D0"/>
    <w:rsid w:val="00F72369"/>
    <w:rsid w:val="00F725A7"/>
    <w:rsid w:val="00F72A37"/>
    <w:rsid w:val="00F733AD"/>
    <w:rsid w:val="00F74BA2"/>
    <w:rsid w:val="00F75661"/>
    <w:rsid w:val="00F77AA9"/>
    <w:rsid w:val="00F8248C"/>
    <w:rsid w:val="00F8295C"/>
    <w:rsid w:val="00F85E60"/>
    <w:rsid w:val="00F86DF3"/>
    <w:rsid w:val="00F94366"/>
    <w:rsid w:val="00F94B62"/>
    <w:rsid w:val="00F96003"/>
    <w:rsid w:val="00F960B3"/>
    <w:rsid w:val="00F963CA"/>
    <w:rsid w:val="00F9652A"/>
    <w:rsid w:val="00FA10EA"/>
    <w:rsid w:val="00FA120F"/>
    <w:rsid w:val="00FA2240"/>
    <w:rsid w:val="00FA3985"/>
    <w:rsid w:val="00FB1D6A"/>
    <w:rsid w:val="00FB2137"/>
    <w:rsid w:val="00FB70FB"/>
    <w:rsid w:val="00FC005B"/>
    <w:rsid w:val="00FC0A54"/>
    <w:rsid w:val="00FC3745"/>
    <w:rsid w:val="00FC4003"/>
    <w:rsid w:val="00FC5564"/>
    <w:rsid w:val="00FC6828"/>
    <w:rsid w:val="00FC71E7"/>
    <w:rsid w:val="00FD0328"/>
    <w:rsid w:val="00FD79C6"/>
    <w:rsid w:val="00FE0120"/>
    <w:rsid w:val="00FE20FB"/>
    <w:rsid w:val="00FF2F71"/>
    <w:rsid w:val="00FF2FED"/>
    <w:rsid w:val="00FF57F9"/>
    <w:rsid w:val="00FF59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413C"/>
    <w:pPr>
      <w:bidi/>
    </w:pPr>
    <w:rPr>
      <w:sz w:val="24"/>
      <w:szCs w:val="24"/>
      <w:lang w:val="en-US" w:eastAsia="en-US"/>
    </w:rPr>
  </w:style>
  <w:style w:type="paragraph" w:styleId="Titre1">
    <w:name w:val="heading 1"/>
    <w:aliases w:val="zone de texte"/>
    <w:basedOn w:val="Normal"/>
    <w:next w:val="Normal"/>
    <w:link w:val="Titre1Car"/>
    <w:qFormat/>
    <w:rsid w:val="004E0015"/>
    <w:pPr>
      <w:keepNext/>
      <w:bidi w:val="0"/>
      <w:spacing w:before="240" w:after="60"/>
      <w:outlineLvl w:val="0"/>
    </w:pPr>
    <w:rPr>
      <w:rFonts w:ascii="Comic Sans MS" w:hAnsi="Comic Sans MS" w:cs="Arial"/>
      <w:bCs/>
      <w:kern w:val="32"/>
      <w:sz w:val="20"/>
      <w:szCs w:val="32"/>
      <w:lang w:val="fr-FR" w:eastAsia="fr-FR"/>
    </w:rPr>
  </w:style>
  <w:style w:type="paragraph" w:styleId="Titre4">
    <w:name w:val="heading 4"/>
    <w:basedOn w:val="Normal"/>
    <w:next w:val="Normal"/>
    <w:link w:val="Titre4Car"/>
    <w:semiHidden/>
    <w:unhideWhenUsed/>
    <w:qFormat/>
    <w:rsid w:val="00383CB5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0C1A4D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rsid w:val="006A1C5E"/>
    <w:pPr>
      <w:tabs>
        <w:tab w:val="center" w:pos="4153"/>
        <w:tab w:val="right" w:pos="8306"/>
      </w:tabs>
    </w:pPr>
  </w:style>
  <w:style w:type="paragraph" w:styleId="Pieddepage">
    <w:name w:val="footer"/>
    <w:basedOn w:val="Normal"/>
    <w:rsid w:val="006A1C5E"/>
    <w:pPr>
      <w:tabs>
        <w:tab w:val="center" w:pos="4153"/>
        <w:tab w:val="right" w:pos="8306"/>
      </w:tabs>
    </w:pPr>
  </w:style>
  <w:style w:type="character" w:styleId="Lienhypertexte">
    <w:name w:val="Hyperlink"/>
    <w:rsid w:val="008A562E"/>
    <w:rPr>
      <w:color w:val="0000FF"/>
      <w:u w:val="single"/>
    </w:rPr>
  </w:style>
  <w:style w:type="character" w:customStyle="1" w:styleId="En-tteCar">
    <w:name w:val="En-tête Car"/>
    <w:link w:val="En-tte"/>
    <w:uiPriority w:val="99"/>
    <w:rsid w:val="00B64F10"/>
    <w:rPr>
      <w:sz w:val="24"/>
      <w:szCs w:val="24"/>
      <w:lang w:val="en-US" w:eastAsia="en-US"/>
    </w:rPr>
  </w:style>
  <w:style w:type="paragraph" w:styleId="Textedebulles">
    <w:name w:val="Balloon Text"/>
    <w:basedOn w:val="Normal"/>
    <w:link w:val="TextedebullesCar"/>
    <w:rsid w:val="00B64F1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B64F10"/>
    <w:rPr>
      <w:rFonts w:ascii="Tahoma" w:hAnsi="Tahoma" w:cs="Tahoma"/>
      <w:sz w:val="16"/>
      <w:szCs w:val="16"/>
      <w:lang w:val="en-US" w:eastAsia="en-US"/>
    </w:rPr>
  </w:style>
  <w:style w:type="character" w:customStyle="1" w:styleId="CarCar1">
    <w:name w:val="Car Car1"/>
    <w:locked/>
    <w:rsid w:val="00085BD3"/>
    <w:rPr>
      <w:sz w:val="24"/>
      <w:szCs w:val="24"/>
      <w:lang w:val="en-US" w:eastAsia="en-US" w:bidi="ar-SA"/>
    </w:rPr>
  </w:style>
  <w:style w:type="paragraph" w:customStyle="1" w:styleId="paragraphe">
    <w:name w:val="paragraphe"/>
    <w:basedOn w:val="Normal"/>
    <w:next w:val="Normal"/>
    <w:rsid w:val="009B4DA1"/>
    <w:pPr>
      <w:bidi w:val="0"/>
    </w:pPr>
    <w:rPr>
      <w:rFonts w:ascii="Footlight MT Light" w:hAnsi="Footlight MT Light"/>
      <w:b/>
      <w:bCs/>
      <w:spacing w:val="20"/>
      <w:sz w:val="32"/>
      <w:szCs w:val="32"/>
      <w:u w:val="double"/>
      <w:lang w:val="fr-FR" w:eastAsia="fr-FR"/>
    </w:rPr>
  </w:style>
  <w:style w:type="paragraph" w:styleId="Commentaire">
    <w:name w:val="annotation text"/>
    <w:basedOn w:val="Normal"/>
    <w:semiHidden/>
    <w:rsid w:val="009B4DA1"/>
    <w:pPr>
      <w:bidi w:val="0"/>
    </w:pPr>
    <w:rPr>
      <w:sz w:val="20"/>
      <w:szCs w:val="20"/>
      <w:lang w:val="fr-FR" w:eastAsia="fr-FR"/>
    </w:rPr>
  </w:style>
  <w:style w:type="paragraph" w:customStyle="1" w:styleId="sansretrait">
    <w:name w:val="sansretrait"/>
    <w:basedOn w:val="texte"/>
    <w:rsid w:val="00E64891"/>
  </w:style>
  <w:style w:type="paragraph" w:customStyle="1" w:styleId="texte">
    <w:name w:val="texte"/>
    <w:basedOn w:val="Normal"/>
    <w:rsid w:val="00E64891"/>
    <w:pPr>
      <w:bidi w:val="0"/>
      <w:jc w:val="both"/>
    </w:pPr>
    <w:rPr>
      <w:i/>
      <w:iCs/>
      <w:lang w:val="fr-FR" w:eastAsia="fr-FR"/>
    </w:rPr>
  </w:style>
  <w:style w:type="paragraph" w:customStyle="1" w:styleId="chapitre">
    <w:name w:val="chapitre"/>
    <w:basedOn w:val="Normal"/>
    <w:next w:val="Normal"/>
    <w:rsid w:val="008841C8"/>
    <w:pPr>
      <w:pBdr>
        <w:top w:val="double" w:sz="12" w:space="2" w:color="auto" w:shadow="1"/>
        <w:left w:val="double" w:sz="12" w:space="2" w:color="auto" w:shadow="1"/>
        <w:bottom w:val="double" w:sz="12" w:space="2" w:color="auto" w:shadow="1"/>
        <w:right w:val="double" w:sz="12" w:space="2" w:color="auto" w:shadow="1"/>
      </w:pBdr>
      <w:shd w:val="thinDiagStripe" w:color="FFFFFF" w:fill="FFFFFF"/>
      <w:bidi w:val="0"/>
      <w:jc w:val="center"/>
    </w:pPr>
    <w:rPr>
      <w:rFonts w:ascii="Wide Latin" w:hAnsi="Wide Latin"/>
      <w:smallCaps/>
      <w:sz w:val="28"/>
      <w:szCs w:val="28"/>
      <w:u w:val="words"/>
      <w:lang w:val="fr-FR" w:eastAsia="fr-FR"/>
    </w:rPr>
  </w:style>
  <w:style w:type="character" w:customStyle="1" w:styleId="Titre1Car">
    <w:name w:val="Titre 1 Car"/>
    <w:aliases w:val="zone de texte Car"/>
    <w:link w:val="Titre1"/>
    <w:rsid w:val="004E0015"/>
    <w:rPr>
      <w:rFonts w:ascii="Comic Sans MS" w:hAnsi="Comic Sans MS" w:cs="Arial"/>
      <w:bCs/>
      <w:kern w:val="32"/>
      <w:szCs w:val="32"/>
      <w:lang w:val="fr-FR" w:eastAsia="fr-FR" w:bidi="ar-SA"/>
    </w:rPr>
  </w:style>
  <w:style w:type="paragraph" w:customStyle="1" w:styleId="Exercice">
    <w:name w:val="Exercice"/>
    <w:basedOn w:val="Normal"/>
    <w:next w:val="texte"/>
    <w:rsid w:val="00552FFD"/>
    <w:pPr>
      <w:bidi w:val="0"/>
    </w:pPr>
    <w:rPr>
      <w:rFonts w:ascii="Heritage" w:hAnsi="Heritage"/>
      <w:u w:val="single"/>
      <w:lang w:val="fr-FR" w:eastAsia="fr-FR"/>
    </w:rPr>
  </w:style>
  <w:style w:type="character" w:styleId="Numrodepage">
    <w:name w:val="page number"/>
    <w:basedOn w:val="Policepardfaut"/>
    <w:rsid w:val="00711DAF"/>
  </w:style>
  <w:style w:type="paragraph" w:styleId="NormalWeb">
    <w:name w:val="Normal (Web)"/>
    <w:basedOn w:val="Normal"/>
    <w:rsid w:val="00B6619B"/>
    <w:pPr>
      <w:bidi w:val="0"/>
      <w:spacing w:before="100" w:beforeAutospacing="1" w:after="100" w:afterAutospacing="1"/>
    </w:pPr>
    <w:rPr>
      <w:lang w:val="fr-FR" w:eastAsia="fr-FR"/>
    </w:rPr>
  </w:style>
  <w:style w:type="character" w:customStyle="1" w:styleId="Titre4Car">
    <w:name w:val="Titre 4 Car"/>
    <w:link w:val="Titre4"/>
    <w:semiHidden/>
    <w:rsid w:val="00383CB5"/>
    <w:rPr>
      <w:rFonts w:ascii="Calibri" w:eastAsia="Times New Roman" w:hAnsi="Calibri" w:cs="Arial"/>
      <w:b/>
      <w:bCs/>
      <w:sz w:val="28"/>
      <w:szCs w:val="28"/>
      <w:lang w:val="en-US" w:eastAsia="en-US"/>
    </w:rPr>
  </w:style>
  <w:style w:type="paragraph" w:styleId="Paragraphedeliste">
    <w:name w:val="List Paragraph"/>
    <w:basedOn w:val="Normal"/>
    <w:uiPriority w:val="34"/>
    <w:qFormat/>
    <w:rsid w:val="00903D34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413C"/>
    <w:pPr>
      <w:bidi/>
    </w:pPr>
    <w:rPr>
      <w:sz w:val="24"/>
      <w:szCs w:val="24"/>
      <w:lang w:val="en-US" w:eastAsia="en-US"/>
    </w:rPr>
  </w:style>
  <w:style w:type="paragraph" w:styleId="Titre1">
    <w:name w:val="heading 1"/>
    <w:aliases w:val="zone de texte"/>
    <w:basedOn w:val="Normal"/>
    <w:next w:val="Normal"/>
    <w:link w:val="Titre1Car"/>
    <w:qFormat/>
    <w:rsid w:val="004E0015"/>
    <w:pPr>
      <w:keepNext/>
      <w:bidi w:val="0"/>
      <w:spacing w:before="240" w:after="60"/>
      <w:outlineLvl w:val="0"/>
    </w:pPr>
    <w:rPr>
      <w:rFonts w:ascii="Comic Sans MS" w:hAnsi="Comic Sans MS" w:cs="Arial"/>
      <w:bCs/>
      <w:kern w:val="32"/>
      <w:sz w:val="20"/>
      <w:szCs w:val="32"/>
      <w:lang w:val="fr-FR" w:eastAsia="fr-FR"/>
    </w:rPr>
  </w:style>
  <w:style w:type="paragraph" w:styleId="Titre4">
    <w:name w:val="heading 4"/>
    <w:basedOn w:val="Normal"/>
    <w:next w:val="Normal"/>
    <w:link w:val="Titre4Car"/>
    <w:semiHidden/>
    <w:unhideWhenUsed/>
    <w:qFormat/>
    <w:rsid w:val="00383CB5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0C1A4D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rsid w:val="006A1C5E"/>
    <w:pPr>
      <w:tabs>
        <w:tab w:val="center" w:pos="4153"/>
        <w:tab w:val="right" w:pos="8306"/>
      </w:tabs>
    </w:pPr>
  </w:style>
  <w:style w:type="paragraph" w:styleId="Pieddepage">
    <w:name w:val="footer"/>
    <w:basedOn w:val="Normal"/>
    <w:rsid w:val="006A1C5E"/>
    <w:pPr>
      <w:tabs>
        <w:tab w:val="center" w:pos="4153"/>
        <w:tab w:val="right" w:pos="8306"/>
      </w:tabs>
    </w:pPr>
  </w:style>
  <w:style w:type="character" w:styleId="Lienhypertexte">
    <w:name w:val="Hyperlink"/>
    <w:rsid w:val="008A562E"/>
    <w:rPr>
      <w:color w:val="0000FF"/>
      <w:u w:val="single"/>
    </w:rPr>
  </w:style>
  <w:style w:type="character" w:customStyle="1" w:styleId="En-tteCar">
    <w:name w:val="En-tête Car"/>
    <w:link w:val="En-tte"/>
    <w:uiPriority w:val="99"/>
    <w:rsid w:val="00B64F10"/>
    <w:rPr>
      <w:sz w:val="24"/>
      <w:szCs w:val="24"/>
      <w:lang w:val="en-US" w:eastAsia="en-US"/>
    </w:rPr>
  </w:style>
  <w:style w:type="paragraph" w:styleId="Textedebulles">
    <w:name w:val="Balloon Text"/>
    <w:basedOn w:val="Normal"/>
    <w:link w:val="TextedebullesCar"/>
    <w:rsid w:val="00B64F1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B64F10"/>
    <w:rPr>
      <w:rFonts w:ascii="Tahoma" w:hAnsi="Tahoma" w:cs="Tahoma"/>
      <w:sz w:val="16"/>
      <w:szCs w:val="16"/>
      <w:lang w:val="en-US" w:eastAsia="en-US"/>
    </w:rPr>
  </w:style>
  <w:style w:type="character" w:customStyle="1" w:styleId="CarCar1">
    <w:name w:val="Car Car1"/>
    <w:locked/>
    <w:rsid w:val="00085BD3"/>
    <w:rPr>
      <w:sz w:val="24"/>
      <w:szCs w:val="24"/>
      <w:lang w:val="en-US" w:eastAsia="en-US" w:bidi="ar-SA"/>
    </w:rPr>
  </w:style>
  <w:style w:type="paragraph" w:customStyle="1" w:styleId="paragraphe">
    <w:name w:val="paragraphe"/>
    <w:basedOn w:val="Normal"/>
    <w:next w:val="Normal"/>
    <w:rsid w:val="009B4DA1"/>
    <w:pPr>
      <w:bidi w:val="0"/>
    </w:pPr>
    <w:rPr>
      <w:rFonts w:ascii="Footlight MT Light" w:hAnsi="Footlight MT Light"/>
      <w:b/>
      <w:bCs/>
      <w:spacing w:val="20"/>
      <w:sz w:val="32"/>
      <w:szCs w:val="32"/>
      <w:u w:val="double"/>
      <w:lang w:val="fr-FR" w:eastAsia="fr-FR"/>
    </w:rPr>
  </w:style>
  <w:style w:type="paragraph" w:styleId="Commentaire">
    <w:name w:val="annotation text"/>
    <w:basedOn w:val="Normal"/>
    <w:semiHidden/>
    <w:rsid w:val="009B4DA1"/>
    <w:pPr>
      <w:bidi w:val="0"/>
    </w:pPr>
    <w:rPr>
      <w:sz w:val="20"/>
      <w:szCs w:val="20"/>
      <w:lang w:val="fr-FR" w:eastAsia="fr-FR"/>
    </w:rPr>
  </w:style>
  <w:style w:type="paragraph" w:customStyle="1" w:styleId="sansretrait">
    <w:name w:val="sansretrait"/>
    <w:basedOn w:val="texte"/>
    <w:rsid w:val="00E64891"/>
  </w:style>
  <w:style w:type="paragraph" w:customStyle="1" w:styleId="texte">
    <w:name w:val="texte"/>
    <w:basedOn w:val="Normal"/>
    <w:rsid w:val="00E64891"/>
    <w:pPr>
      <w:bidi w:val="0"/>
      <w:jc w:val="both"/>
    </w:pPr>
    <w:rPr>
      <w:i/>
      <w:iCs/>
      <w:lang w:val="fr-FR" w:eastAsia="fr-FR"/>
    </w:rPr>
  </w:style>
  <w:style w:type="paragraph" w:customStyle="1" w:styleId="chapitre">
    <w:name w:val="chapitre"/>
    <w:basedOn w:val="Normal"/>
    <w:next w:val="Normal"/>
    <w:rsid w:val="008841C8"/>
    <w:pPr>
      <w:pBdr>
        <w:top w:val="double" w:sz="12" w:space="2" w:color="auto" w:shadow="1"/>
        <w:left w:val="double" w:sz="12" w:space="2" w:color="auto" w:shadow="1"/>
        <w:bottom w:val="double" w:sz="12" w:space="2" w:color="auto" w:shadow="1"/>
        <w:right w:val="double" w:sz="12" w:space="2" w:color="auto" w:shadow="1"/>
      </w:pBdr>
      <w:shd w:val="thinDiagStripe" w:color="FFFFFF" w:fill="FFFFFF"/>
      <w:bidi w:val="0"/>
      <w:jc w:val="center"/>
    </w:pPr>
    <w:rPr>
      <w:rFonts w:ascii="Wide Latin" w:hAnsi="Wide Latin"/>
      <w:smallCaps/>
      <w:sz w:val="28"/>
      <w:szCs w:val="28"/>
      <w:u w:val="words"/>
      <w:lang w:val="fr-FR" w:eastAsia="fr-FR"/>
    </w:rPr>
  </w:style>
  <w:style w:type="character" w:customStyle="1" w:styleId="Titre1Car">
    <w:name w:val="Titre 1 Car"/>
    <w:aliases w:val="zone de texte Car"/>
    <w:link w:val="Titre1"/>
    <w:rsid w:val="004E0015"/>
    <w:rPr>
      <w:rFonts w:ascii="Comic Sans MS" w:hAnsi="Comic Sans MS" w:cs="Arial"/>
      <w:bCs/>
      <w:kern w:val="32"/>
      <w:szCs w:val="32"/>
      <w:lang w:val="fr-FR" w:eastAsia="fr-FR" w:bidi="ar-SA"/>
    </w:rPr>
  </w:style>
  <w:style w:type="paragraph" w:customStyle="1" w:styleId="Exercice">
    <w:name w:val="Exercice"/>
    <w:basedOn w:val="Normal"/>
    <w:next w:val="texte"/>
    <w:rsid w:val="00552FFD"/>
    <w:pPr>
      <w:bidi w:val="0"/>
    </w:pPr>
    <w:rPr>
      <w:rFonts w:ascii="Heritage" w:hAnsi="Heritage"/>
      <w:u w:val="single"/>
      <w:lang w:val="fr-FR" w:eastAsia="fr-FR"/>
    </w:rPr>
  </w:style>
  <w:style w:type="character" w:styleId="Numrodepage">
    <w:name w:val="page number"/>
    <w:basedOn w:val="Policepardfaut"/>
    <w:rsid w:val="00711DAF"/>
  </w:style>
  <w:style w:type="paragraph" w:styleId="NormalWeb">
    <w:name w:val="Normal (Web)"/>
    <w:basedOn w:val="Normal"/>
    <w:rsid w:val="00B6619B"/>
    <w:pPr>
      <w:bidi w:val="0"/>
      <w:spacing w:before="100" w:beforeAutospacing="1" w:after="100" w:afterAutospacing="1"/>
    </w:pPr>
    <w:rPr>
      <w:lang w:val="fr-FR" w:eastAsia="fr-FR"/>
    </w:rPr>
  </w:style>
  <w:style w:type="character" w:customStyle="1" w:styleId="Titre4Car">
    <w:name w:val="Titre 4 Car"/>
    <w:link w:val="Titre4"/>
    <w:semiHidden/>
    <w:rsid w:val="00383CB5"/>
    <w:rPr>
      <w:rFonts w:ascii="Calibri" w:eastAsia="Times New Roman" w:hAnsi="Calibri" w:cs="Arial"/>
      <w:b/>
      <w:bCs/>
      <w:sz w:val="28"/>
      <w:szCs w:val="28"/>
      <w:lang w:val="en-US" w:eastAsia="en-US"/>
    </w:rPr>
  </w:style>
  <w:style w:type="paragraph" w:styleId="Paragraphedeliste">
    <w:name w:val="List Paragraph"/>
    <w:basedOn w:val="Normal"/>
    <w:uiPriority w:val="34"/>
    <w:qFormat/>
    <w:rsid w:val="00903D34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95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97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94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1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1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7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78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74.bin"/><Relationship Id="rId133" Type="http://schemas.openxmlformats.org/officeDocument/2006/relationships/oleObject" Target="embeddings/oleObject92.bin"/><Relationship Id="rId138" Type="http://schemas.openxmlformats.org/officeDocument/2006/relationships/oleObject" Target="embeddings/oleObject97.bin"/><Relationship Id="rId154" Type="http://schemas.openxmlformats.org/officeDocument/2006/relationships/oleObject" Target="embeddings/oleObject113.bin"/><Relationship Id="rId159" Type="http://schemas.openxmlformats.org/officeDocument/2006/relationships/oleObject" Target="embeddings/oleObject118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69.bin"/><Relationship Id="rId11" Type="http://schemas.openxmlformats.org/officeDocument/2006/relationships/image" Target="media/image6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83.bin"/><Relationship Id="rId128" Type="http://schemas.openxmlformats.org/officeDocument/2006/relationships/oleObject" Target="embeddings/oleObject88.bin"/><Relationship Id="rId144" Type="http://schemas.openxmlformats.org/officeDocument/2006/relationships/oleObject" Target="embeddings/oleObject103.bin"/><Relationship Id="rId149" Type="http://schemas.openxmlformats.org/officeDocument/2006/relationships/oleObject" Target="embeddings/oleObject108.bin"/><Relationship Id="rId5" Type="http://schemas.openxmlformats.org/officeDocument/2006/relationships/settings" Target="settings.xml"/><Relationship Id="rId90" Type="http://schemas.openxmlformats.org/officeDocument/2006/relationships/oleObject" Target="embeddings/oleObject53.bin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119.bin"/><Relationship Id="rId165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75.bin"/><Relationship Id="rId118" Type="http://schemas.openxmlformats.org/officeDocument/2006/relationships/oleObject" Target="embeddings/oleObject79.bin"/><Relationship Id="rId134" Type="http://schemas.openxmlformats.org/officeDocument/2006/relationships/oleObject" Target="embeddings/oleObject93.bin"/><Relationship Id="rId139" Type="http://schemas.openxmlformats.org/officeDocument/2006/relationships/oleObject" Target="embeddings/oleObject98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109.bin"/><Relationship Id="rId155" Type="http://schemas.openxmlformats.org/officeDocument/2006/relationships/oleObject" Target="embeddings/oleObject114.bin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65.bin"/><Relationship Id="rId108" Type="http://schemas.openxmlformats.org/officeDocument/2006/relationships/oleObject" Target="embeddings/oleObject70.bin"/><Relationship Id="rId124" Type="http://schemas.openxmlformats.org/officeDocument/2006/relationships/oleObject" Target="embeddings/oleObject84.bin"/><Relationship Id="rId129" Type="http://schemas.openxmlformats.org/officeDocument/2006/relationships/oleObject" Target="embeddings/oleObject89.bin"/><Relationship Id="rId54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9.bin"/><Relationship Id="rId140" Type="http://schemas.openxmlformats.org/officeDocument/2006/relationships/oleObject" Target="embeddings/oleObject99.bin"/><Relationship Id="rId145" Type="http://schemas.openxmlformats.org/officeDocument/2006/relationships/oleObject" Target="embeddings/oleObject104.bin"/><Relationship Id="rId161" Type="http://schemas.openxmlformats.org/officeDocument/2006/relationships/oleObject" Target="embeddings/oleObject120.bin"/><Relationship Id="rId16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68.bin"/><Relationship Id="rId114" Type="http://schemas.openxmlformats.org/officeDocument/2006/relationships/oleObject" Target="embeddings/oleObject76.bin"/><Relationship Id="rId119" Type="http://schemas.openxmlformats.org/officeDocument/2006/relationships/image" Target="media/image34.wmf"/><Relationship Id="rId127" Type="http://schemas.openxmlformats.org/officeDocument/2006/relationships/oleObject" Target="embeddings/oleObject8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3.bin"/><Relationship Id="rId122" Type="http://schemas.openxmlformats.org/officeDocument/2006/relationships/oleObject" Target="embeddings/oleObject82.bin"/><Relationship Id="rId130" Type="http://schemas.openxmlformats.org/officeDocument/2006/relationships/oleObject" Target="embeddings/oleObject90.bin"/><Relationship Id="rId135" Type="http://schemas.openxmlformats.org/officeDocument/2006/relationships/oleObject" Target="embeddings/oleObject94.bin"/><Relationship Id="rId143" Type="http://schemas.openxmlformats.org/officeDocument/2006/relationships/oleObject" Target="embeddings/oleObject102.bin"/><Relationship Id="rId148" Type="http://schemas.openxmlformats.org/officeDocument/2006/relationships/oleObject" Target="embeddings/oleObject107.bin"/><Relationship Id="rId151" Type="http://schemas.openxmlformats.org/officeDocument/2006/relationships/oleObject" Target="embeddings/oleObject110.bin"/><Relationship Id="rId156" Type="http://schemas.openxmlformats.org/officeDocument/2006/relationships/oleObject" Target="embeddings/oleObject115.bin"/><Relationship Id="rId164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5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7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60.bin"/><Relationship Id="rId104" Type="http://schemas.openxmlformats.org/officeDocument/2006/relationships/oleObject" Target="embeddings/oleObject66.bin"/><Relationship Id="rId120" Type="http://schemas.openxmlformats.org/officeDocument/2006/relationships/oleObject" Target="embeddings/oleObject80.bin"/><Relationship Id="rId125" Type="http://schemas.openxmlformats.org/officeDocument/2006/relationships/oleObject" Target="embeddings/oleObject85.bin"/><Relationship Id="rId141" Type="http://schemas.openxmlformats.org/officeDocument/2006/relationships/oleObject" Target="embeddings/oleObject100.bin"/><Relationship Id="rId146" Type="http://schemas.openxmlformats.org/officeDocument/2006/relationships/oleObject" Target="embeddings/oleObject105.bin"/><Relationship Id="rId16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55.bin"/><Relationship Id="rId162" Type="http://schemas.openxmlformats.org/officeDocument/2006/relationships/hyperlink" Target="http://xyzmath.voila.net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72.bin"/><Relationship Id="rId115" Type="http://schemas.openxmlformats.org/officeDocument/2006/relationships/image" Target="media/image33.wmf"/><Relationship Id="rId131" Type="http://schemas.openxmlformats.org/officeDocument/2006/relationships/hyperlink" Target="http://xyzmath.voila.net" TargetMode="External"/><Relationship Id="rId136" Type="http://schemas.openxmlformats.org/officeDocument/2006/relationships/oleObject" Target="embeddings/oleObject95.bin"/><Relationship Id="rId157" Type="http://schemas.openxmlformats.org/officeDocument/2006/relationships/oleObject" Target="embeddings/oleObject11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111.bin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56" Type="http://schemas.openxmlformats.org/officeDocument/2006/relationships/image" Target="media/image28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62.bin"/><Relationship Id="rId105" Type="http://schemas.openxmlformats.org/officeDocument/2006/relationships/oleObject" Target="embeddings/oleObject67.bin"/><Relationship Id="rId126" Type="http://schemas.openxmlformats.org/officeDocument/2006/relationships/oleObject" Target="embeddings/oleObject86.bin"/><Relationship Id="rId147" Type="http://schemas.openxmlformats.org/officeDocument/2006/relationships/oleObject" Target="embeddings/oleObject106.bin"/><Relationship Id="rId16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56.bin"/><Relationship Id="rId98" Type="http://schemas.openxmlformats.org/officeDocument/2006/relationships/hyperlink" Target="http://xyzmath.voila.net" TargetMode="External"/><Relationship Id="rId121" Type="http://schemas.openxmlformats.org/officeDocument/2006/relationships/oleObject" Target="embeddings/oleObject81.bin"/><Relationship Id="rId142" Type="http://schemas.openxmlformats.org/officeDocument/2006/relationships/oleObject" Target="embeddings/oleObject101.bin"/><Relationship Id="rId163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9.bin"/><Relationship Id="rId67" Type="http://schemas.openxmlformats.org/officeDocument/2006/relationships/hyperlink" Target="http://xyzmath.voila.net" TargetMode="External"/><Relationship Id="rId116" Type="http://schemas.openxmlformats.org/officeDocument/2006/relationships/oleObject" Target="embeddings/oleObject77.bin"/><Relationship Id="rId137" Type="http://schemas.openxmlformats.org/officeDocument/2006/relationships/oleObject" Target="embeddings/oleObject96.bin"/><Relationship Id="rId158" Type="http://schemas.openxmlformats.org/officeDocument/2006/relationships/oleObject" Target="embeddings/oleObject117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73.bin"/><Relationship Id="rId132" Type="http://schemas.openxmlformats.org/officeDocument/2006/relationships/oleObject" Target="embeddings/oleObject91.bin"/><Relationship Id="rId153" Type="http://schemas.openxmlformats.org/officeDocument/2006/relationships/oleObject" Target="embeddings/oleObject11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xyzmath.voila.net" TargetMode="Externa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22EA17-A856-4F80-802E-6A140ABF22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52</Words>
  <Characters>288</Characters>
  <Application>Microsoft Office Word</Application>
  <DocSecurity>0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ammarimaths collège</vt:lpstr>
    </vt:vector>
  </TitlesOfParts>
  <Company>Missour</Company>
  <LinksUpToDate>false</LinksUpToDate>
  <CharactersWithSpaces>339</CharactersWithSpaces>
  <SharedDoc>false</SharedDoc>
  <HLinks>
    <vt:vector size="12" baseType="variant">
      <vt:variant>
        <vt:i4>4456463</vt:i4>
      </vt:variant>
      <vt:variant>
        <vt:i4>0</vt:i4>
      </vt:variant>
      <vt:variant>
        <vt:i4>0</vt:i4>
      </vt:variant>
      <vt:variant>
        <vt:i4>5</vt:i4>
      </vt:variant>
      <vt:variant>
        <vt:lpwstr>http://xyzmath.voila.net/</vt:lpwstr>
      </vt:variant>
      <vt:variant>
        <vt:lpwstr/>
      </vt:variant>
      <vt:variant>
        <vt:i4>4456463</vt:i4>
      </vt:variant>
      <vt:variant>
        <vt:i4>93</vt:i4>
      </vt:variant>
      <vt:variant>
        <vt:i4>0</vt:i4>
      </vt:variant>
      <vt:variant>
        <vt:i4>5</vt:i4>
      </vt:variant>
      <vt:variant>
        <vt:lpwstr>http://xyzmath.voila.ne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marimaths collège</dc:title>
  <dc:creator>El Ammari</dc:creator>
  <cp:lastModifiedBy>najib</cp:lastModifiedBy>
  <cp:revision>7</cp:revision>
  <cp:lastPrinted>2015-03-29T13:46:00Z</cp:lastPrinted>
  <dcterms:created xsi:type="dcterms:W3CDTF">2015-06-13T05:50:00Z</dcterms:created>
  <dcterms:modified xsi:type="dcterms:W3CDTF">2015-06-13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